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35E" w:rsidRPr="00043B54" w:rsidRDefault="00D72FD4" w:rsidP="00D72FD4">
      <w:pPr>
        <w:jc w:val="left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="宋体" w:hAnsi="宋体" w:cs="宋体" w:hint="eastAsia"/>
          <w:b/>
          <w:sz w:val="30"/>
        </w:rPr>
        <w:t>三角形全等2</w:t>
      </w:r>
    </w:p>
    <w:p w:rsidR="00EF035E" w:rsidRPr="00043B54" w:rsidRDefault="005E3D07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如图，已知</w:t>
      </w:r>
      <w:r w:rsidR="002C3464">
        <w:object w:dxaOrig="9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3687d97d61b4a7cecbb73f2a6604212" style="width:42.75pt;height:12pt" o:ole="">
            <v:imagedata r:id="rId7" o:title="eqId03687d97d61b4a7cecbb73f2a6604212"/>
          </v:shape>
          <o:OLEObject Type="Embed" ProgID="Equation.DSMT4" ShapeID="_x0000_i1025" DrawAspect="Content" ObjectID="_1744781603" r:id="rId8"/>
        </w:object>
      </w:r>
      <w:r>
        <w:t>，</w:t>
      </w:r>
      <w:r w:rsidR="002C3464">
        <w:object w:dxaOrig="400" w:dyaOrig="260">
          <v:shape id="_x0000_i1026" type="#_x0000_t75" alt="eqIdf52a58fbaf4fea03567e88a9f0f6e37e" style="width:17.25pt;height:11.25pt" o:ole="">
            <v:imagedata r:id="rId9" o:title="eqIdf52a58fbaf4fea03567e88a9f0f6e37e"/>
          </v:shape>
          <o:OLEObject Type="Embed" ProgID="Equation.DSMT4" ShapeID="_x0000_i1026" DrawAspect="Content" ObjectID="_1744781604" r:id="rId10"/>
        </w:object>
      </w:r>
      <w:r w:rsidR="002C3464">
        <w:object w:dxaOrig="260" w:dyaOrig="260">
          <v:shape id="_x0000_i1027" type="#_x0000_t75" alt="eqId2a9bfa68259d7a331be323b2038d628a" style="width:11.25pt;height:11.25pt" o:ole="">
            <v:imagedata r:id="rId11" o:title="eqId2a9bfa68259d7a331be323b2038d628a"/>
          </v:shape>
          <o:OLEObject Type="Embed" ProgID="Equation.DSMT4" ShapeID="_x0000_i1027" DrawAspect="Content" ObjectID="_1744781605" r:id="rId12"/>
        </w:object>
      </w:r>
      <w:r w:rsidR="002C3464">
        <w:object w:dxaOrig="440" w:dyaOrig="280">
          <v:shape id="_x0000_i1028" type="#_x0000_t75" alt="eqId9e52a8f07834cbbbe4224962672fbbb2" style="width:19.5pt;height:13.5pt" o:ole="">
            <v:imagedata r:id="rId13" o:title="eqId9e52a8f07834cbbbe4224962672fbbb2"/>
          </v:shape>
          <o:OLEObject Type="Embed" ProgID="Equation.DSMT4" ShapeID="_x0000_i1028" DrawAspect="Content" ObjectID="_1744781606" r:id="rId14"/>
        </w:object>
      </w:r>
      <w:r>
        <w:t>，要使</w:t>
      </w:r>
      <w:r w:rsidR="002C3464">
        <w:object w:dxaOrig="1719" w:dyaOrig="300">
          <v:shape id="_x0000_i1029" type="#_x0000_t75" alt="eqId8eb8f7ac061eb44abd9edc4346c07745" style="width:75.75pt;height:13.5pt" o:ole="">
            <v:imagedata r:id="rId15" o:title="eqId8eb8f7ac061eb44abd9edc4346c07745"/>
          </v:shape>
          <o:OLEObject Type="Embed" ProgID="Equation.DSMT4" ShapeID="_x0000_i1029" DrawAspect="Content" ObjectID="_1744781607" r:id="rId16"/>
        </w:object>
      </w:r>
      <w:r>
        <w:t>，添加的条件可以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2C3464" w:rsidRDefault="005E3D0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 w:rsidR="002C3464">
        <w:object w:dxaOrig="980" w:dyaOrig="260">
          <v:shape id="_x0000_i1030" type="#_x0000_t75" alt="eqId92034dd2bb9480b18709d01153467f8f" style="width:42.75pt;height:11.25pt" o:ole="">
            <v:imagedata r:id="rId17" o:title="eqId92034dd2bb9480b18709d01153467f8f"/>
          </v:shape>
          <o:OLEObject Type="Embed" ProgID="Equation.DSMT4" ShapeID="_x0000_i1030" DrawAspect="Content" ObjectID="_1744781608" r:id="rId18"/>
        </w:object>
      </w:r>
      <w:r>
        <w:tab/>
        <w:t>B</w:t>
      </w:r>
      <w:r>
        <w:t>．</w:t>
      </w:r>
      <w:r w:rsidR="002C3464">
        <w:object w:dxaOrig="960" w:dyaOrig="280">
          <v:shape id="_x0000_i1031" type="#_x0000_t75" alt="eqIdf7c581dab991aeadf06d972e47673ea8" style="width:42pt;height:12pt" o:ole="">
            <v:imagedata r:id="rId19" o:title="eqIdf7c581dab991aeadf06d972e47673ea8"/>
          </v:shape>
          <o:OLEObject Type="Embed" ProgID="Equation.DSMT4" ShapeID="_x0000_i1031" DrawAspect="Content" ObjectID="_1744781609" r:id="rId20"/>
        </w:object>
      </w:r>
      <w:r>
        <w:tab/>
        <w:t>C</w:t>
      </w:r>
      <w:r>
        <w:t>．</w:t>
      </w:r>
      <w:r w:rsidR="002C3464">
        <w:object w:dxaOrig="960" w:dyaOrig="280">
          <v:shape id="_x0000_i1032" type="#_x0000_t75" alt="eqIdc220eadc312101e2fb89dfe920f7b30d" style="width:42pt;height:12.75pt" o:ole="">
            <v:imagedata r:id="rId21" o:title="eqIdc220eadc312101e2fb89dfe920f7b30d"/>
          </v:shape>
          <o:OLEObject Type="Embed" ProgID="Equation.DSMT4" ShapeID="_x0000_i1032" DrawAspect="Content" ObjectID="_1744781610" r:id="rId22"/>
        </w:object>
      </w:r>
      <w:r>
        <w:tab/>
        <w:t>D</w:t>
      </w:r>
      <w:r>
        <w:t>．</w:t>
      </w:r>
      <w:r w:rsidR="002C3464">
        <w:object w:dxaOrig="999" w:dyaOrig="260">
          <v:shape id="_x0000_i1033" type="#_x0000_t75" alt="eqIdc4fd85cff10e8f192cfe0b0a8b2f4996" style="width:44.25pt;height:12pt" o:ole="">
            <v:imagedata r:id="rId23" o:title="eqIdc4fd85cff10e8f192cfe0b0a8b2f4996"/>
          </v:shape>
          <o:OLEObject Type="Embed" ProgID="Equation.DSMT4" ShapeID="_x0000_i1033" DrawAspect="Content" ObjectID="_1744781611" r:id="rId24"/>
        </w:object>
      </w:r>
      <w:r w:rsidR="00D72FD4">
        <w:rPr>
          <w:noProof/>
        </w:rPr>
        <w:drawing>
          <wp:inline distT="0" distB="0" distL="0" distR="0">
            <wp:extent cx="1504950" cy="885825"/>
            <wp:effectExtent l="0" t="0" r="0" b="0"/>
            <wp:docPr id="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2FD4">
        <w:rPr>
          <w:noProof/>
        </w:rPr>
        <w:drawing>
          <wp:inline distT="0" distB="0" distL="0" distR="0">
            <wp:extent cx="1685925" cy="1495425"/>
            <wp:effectExtent l="0" t="0" r="0" b="0"/>
            <wp:docPr id="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2FD4">
        <w:rPr>
          <w:noProof/>
        </w:rPr>
        <w:drawing>
          <wp:inline distT="0" distB="0" distL="0" distR="0">
            <wp:extent cx="1466850" cy="1123950"/>
            <wp:effectExtent l="0" t="0" r="0" b="0"/>
            <wp:docPr id="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如图，已知点</w:t>
      </w:r>
      <w:r w:rsidR="002C3464">
        <w:object w:dxaOrig="240" w:dyaOrig="260">
          <v:shape id="_x0000_i1034" type="#_x0000_t75" alt="eqId2a30f3a8b673cc28bd90c50cf1a35281" style="width:10.5pt;height:11.25pt" o:ole="">
            <v:imagedata r:id="rId28" o:title="eqId2a30f3a8b673cc28bd90c50cf1a35281"/>
          </v:shape>
          <o:OLEObject Type="Embed" ProgID="Equation.DSMT4" ShapeID="_x0000_i1034" DrawAspect="Content" ObjectID="_1744781612" r:id="rId29"/>
        </w:object>
      </w:r>
      <w:r>
        <w:t>在</w:t>
      </w:r>
      <w:r w:rsidR="002C3464">
        <w:object w:dxaOrig="679" w:dyaOrig="280">
          <v:shape id="_x0000_i1035" type="#_x0000_t75" alt="eqId15c0dbe3c080c4c4636c64803e5c1f76" style="width:30pt;height:12.75pt" o:ole="">
            <v:imagedata r:id="rId30" o:title="eqId15c0dbe3c080c4c4636c64803e5c1f76"/>
          </v:shape>
          <o:OLEObject Type="Embed" ProgID="Equation.DSMT4" ShapeID="_x0000_i1035" DrawAspect="Content" ObjectID="_1744781613" r:id="rId31"/>
        </w:object>
      </w:r>
      <w:r>
        <w:t>的外部，点</w:t>
      </w:r>
      <w:r w:rsidR="002C3464">
        <w:object w:dxaOrig="260" w:dyaOrig="260">
          <v:shape id="_x0000_i1036" type="#_x0000_t75" alt="eqId8455657dde27aabe6adb7b188e031c11" style="width:11.25pt;height:11.25pt" o:ole="">
            <v:imagedata r:id="rId32" o:title="eqId8455657dde27aabe6adb7b188e031c11"/>
          </v:shape>
          <o:OLEObject Type="Embed" ProgID="Equation.DSMT4" ShapeID="_x0000_i1036" DrawAspect="Content" ObjectID="_1744781614" r:id="rId33"/>
        </w:object>
      </w:r>
      <w:r>
        <w:t>在</w:t>
      </w:r>
      <w:r w:rsidR="002C3464">
        <w:object w:dxaOrig="400" w:dyaOrig="280">
          <v:shape id="_x0000_i1037" type="#_x0000_t75" alt="eqId0dc5c9827dfd0be5a9c85962d6ccbfb1" style="width:17.25pt;height:12.75pt" o:ole="">
            <v:imagedata r:id="rId34" o:title="eqId0dc5c9827dfd0be5a9c85962d6ccbfb1"/>
          </v:shape>
          <o:OLEObject Type="Embed" ProgID="Equation.DSMT4" ShapeID="_x0000_i1037" DrawAspect="Content" ObjectID="_1744781615" r:id="rId35"/>
        </w:object>
      </w:r>
      <w:r>
        <w:t>边上，</w:t>
      </w:r>
      <w:r w:rsidR="002C3464">
        <w:object w:dxaOrig="419" w:dyaOrig="260">
          <v:shape id="_x0000_i1038" type="#_x0000_t75" alt="eqIde6e490f703eb6c9bb1278c78ebc2d661" style="width:18.75pt;height:11.25pt" o:ole="">
            <v:imagedata r:id="rId36" o:title="eqIde6e490f703eb6c9bb1278c78ebc2d661"/>
          </v:shape>
          <o:OLEObject Type="Embed" ProgID="Equation.DSMT4" ShapeID="_x0000_i1038" DrawAspect="Content" ObjectID="_1744781616" r:id="rId37"/>
        </w:object>
      </w:r>
      <w:r>
        <w:t>交</w:t>
      </w:r>
      <w:r w:rsidR="002C3464">
        <w:object w:dxaOrig="419" w:dyaOrig="280">
          <v:shape id="_x0000_i1039" type="#_x0000_t75" alt="eqId60ef95894ceebaf236170e8832dcf7e3" style="width:18.75pt;height:12.75pt" o:ole="">
            <v:imagedata r:id="rId38" o:title="eqId60ef95894ceebaf236170e8832dcf7e3"/>
          </v:shape>
          <o:OLEObject Type="Embed" ProgID="Equation.DSMT4" ShapeID="_x0000_i1039" DrawAspect="Content" ObjectID="_1744781617" r:id="rId39"/>
        </w:object>
      </w:r>
      <w:r>
        <w:t>于</w:t>
      </w:r>
      <w:r w:rsidR="002C3464">
        <w:object w:dxaOrig="260" w:dyaOrig="260">
          <v:shape id="_x0000_i1040" type="#_x0000_t75" alt="eqIda0ed1ec316bc54c37c4286c208f55667" style="width:11.25pt;height:11.25pt" o:ole="">
            <v:imagedata r:id="rId40" o:title="eqIda0ed1ec316bc54c37c4286c208f55667"/>
          </v:shape>
          <o:OLEObject Type="Embed" ProgID="Equation.DSMT4" ShapeID="_x0000_i1040" DrawAspect="Content" ObjectID="_1744781618" r:id="rId41"/>
        </w:object>
      </w:r>
      <w:r>
        <w:t>，若</w:t>
      </w:r>
      <w:r>
        <w:t xml:space="preserve"> </w:t>
      </w:r>
      <w:r w:rsidR="002C3464">
        <w:object w:dxaOrig="1400" w:dyaOrig="280">
          <v:shape id="_x0000_i1041" type="#_x0000_t75" alt="eqId8aa2da622fcdc28ee85c08c5b0a4e3af" style="width:61.5pt;height:12pt" o:ole="">
            <v:imagedata r:id="rId42" o:title="eqId8aa2da622fcdc28ee85c08c5b0a4e3af"/>
          </v:shape>
          <o:OLEObject Type="Embed" ProgID="Equation.DSMT4" ShapeID="_x0000_i1041" DrawAspect="Content" ObjectID="_1744781619" r:id="rId43"/>
        </w:object>
      </w:r>
      <w:r>
        <w:t>，</w:t>
      </w:r>
      <w:r w:rsidR="002C3464">
        <w:object w:dxaOrig="979" w:dyaOrig="280">
          <v:shape id="_x0000_i1042" type="#_x0000_t75" alt="eqId06a2ab6940dca62be1f3b2b5f8531990" style="width:42.75pt;height:12.75pt" o:ole="">
            <v:imagedata r:id="rId44" o:title="eqId06a2ab6940dca62be1f3b2b5f8531990"/>
          </v:shape>
          <o:OLEObject Type="Embed" ProgID="Equation.DSMT4" ShapeID="_x0000_i1042" DrawAspect="Content" ObjectID="_1744781620" r:id="rId45"/>
        </w:object>
      </w:r>
      <w:r>
        <w:t>，则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C3464" w:rsidRDefault="005E3D07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 w:rsidR="002C3464">
        <w:object w:dxaOrig="1619" w:dyaOrig="260">
          <v:shape id="_x0000_i1043" type="#_x0000_t75" alt="eqIdc6af5098af8267f781ac604b03d4ab74" style="width:71.25pt;height:11.25pt" o:ole="">
            <v:imagedata r:id="rId46" o:title="eqIdc6af5098af8267f781ac604b03d4ab74"/>
          </v:shape>
          <o:OLEObject Type="Embed" ProgID="Equation.DSMT4" ShapeID="_x0000_i1043" DrawAspect="Content" ObjectID="_1744781621" r:id="rId47"/>
        </w:object>
      </w:r>
      <w:r>
        <w:t>B</w:t>
      </w:r>
      <w:r>
        <w:t>．</w:t>
      </w:r>
      <w:r w:rsidR="002C3464">
        <w:object w:dxaOrig="1619" w:dyaOrig="280">
          <v:shape id="_x0000_i1044" type="#_x0000_t75" alt="eqId5685a432fa5fcf6a744df2b8eff01588" style="width:71.25pt;height:12.75pt" o:ole="">
            <v:imagedata r:id="rId48" o:title="eqId5685a432fa5fcf6a744df2b8eff01588"/>
          </v:shape>
          <o:OLEObject Type="Embed" ProgID="Equation.DSMT4" ShapeID="_x0000_i1044" DrawAspect="Content" ObjectID="_1744781622" r:id="rId49"/>
        </w:object>
      </w:r>
      <w:r>
        <w:t>C</w:t>
      </w:r>
      <w:r>
        <w:t>．</w:t>
      </w:r>
      <w:r w:rsidR="002C3464">
        <w:object w:dxaOrig="1619" w:dyaOrig="280">
          <v:shape id="_x0000_i1045" type="#_x0000_t75" alt="eqIda09601fb41205c2a6b29d930b4269e78" style="width:71.25pt;height:12.75pt" o:ole="">
            <v:imagedata r:id="rId50" o:title="eqIda09601fb41205c2a6b29d930b4269e78"/>
          </v:shape>
          <o:OLEObject Type="Embed" ProgID="Equation.DSMT4" ShapeID="_x0000_i1045" DrawAspect="Content" ObjectID="_1744781623" r:id="rId51"/>
        </w:object>
      </w:r>
      <w:r>
        <w:tab/>
        <w:t>D</w:t>
      </w:r>
      <w:r>
        <w:t>．</w:t>
      </w:r>
      <w:r w:rsidR="002C3464">
        <w:object w:dxaOrig="1739" w:dyaOrig="280">
          <v:shape id="_x0000_i1046" type="#_x0000_t75" alt="eqIdc99020b843d024aa6bd65c053fe9fc37" style="width:76.5pt;height:12pt" o:ole="">
            <v:imagedata r:id="rId52" o:title="eqIdc99020b843d024aa6bd65c053fe9fc37"/>
          </v:shape>
          <o:OLEObject Type="Embed" ProgID="Equation.DSMT4" ShapeID="_x0000_i1046" DrawAspect="Content" ObjectID="_1744781624" r:id="rId53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如图，</w:t>
      </w:r>
      <w:r>
        <w:rPr>
          <w:rFonts w:eastAsia="Times New Roman"/>
          <w:i/>
        </w:rPr>
        <w:t>D</w:t>
      </w:r>
      <w:r>
        <w:t>是</w:t>
      </w:r>
      <w:r w:rsidR="002C3464">
        <w:object w:dxaOrig="400" w:dyaOrig="260">
          <v:shape id="_x0000_i1047" type="#_x0000_t75" alt="eqIdf52a58fbaf4fea03567e88a9f0f6e37e" style="width:17.25pt;height:11.25pt" o:ole="">
            <v:imagedata r:id="rId9" o:title="eqIdf52a58fbaf4fea03567e88a9f0f6e37e"/>
          </v:shape>
          <o:OLEObject Type="Embed" ProgID="Equation.DSMT4" ShapeID="_x0000_i1047" DrawAspect="Content" ObjectID="_1744781625" r:id="rId54"/>
        </w:object>
      </w:r>
      <w:r>
        <w:t>上一点，</w:t>
      </w:r>
      <w:r w:rsidR="002C3464">
        <w:object w:dxaOrig="420" w:dyaOrig="260">
          <v:shape id="_x0000_i1048" type="#_x0000_t75" alt="eqIdd004d2d115b477ade6af7ddb93db0df8" style="width:18.75pt;height:11.25pt" o:ole="">
            <v:imagedata r:id="rId55" o:title="eqIdd004d2d115b477ade6af7ddb93db0df8"/>
          </v:shape>
          <o:OLEObject Type="Embed" ProgID="Equation.DSMT4" ShapeID="_x0000_i1048" DrawAspect="Content" ObjectID="_1744781626" r:id="rId56"/>
        </w:object>
      </w:r>
      <w:r>
        <w:t>交</w:t>
      </w:r>
      <w:r w:rsidR="002C3464">
        <w:object w:dxaOrig="419" w:dyaOrig="280">
          <v:shape id="_x0000_i1049" type="#_x0000_t75" alt="eqId60ef95894ceebaf236170e8832dcf7e3" style="width:18.75pt;height:12.75pt" o:ole="">
            <v:imagedata r:id="rId38" o:title="eqId60ef95894ceebaf236170e8832dcf7e3"/>
          </v:shape>
          <o:OLEObject Type="Embed" ProgID="Equation.DSMT4" ShapeID="_x0000_i1049" DrawAspect="Content" ObjectID="_1744781627" r:id="rId57"/>
        </w:object>
      </w:r>
      <w:r>
        <w:t>于点</w:t>
      </w:r>
      <w:r>
        <w:rPr>
          <w:rFonts w:eastAsia="Times New Roman"/>
          <w:i/>
        </w:rPr>
        <w:t>E</w:t>
      </w:r>
      <w:r>
        <w:t>，</w:t>
      </w:r>
      <w:r w:rsidR="002C3464">
        <w:object w:dxaOrig="980" w:dyaOrig="260">
          <v:shape id="_x0000_i1050" type="#_x0000_t75" alt="eqId21c834a2ede139af87f2d1516b476a5f" style="width:42.75pt;height:12pt" o:ole="">
            <v:imagedata r:id="rId58" o:title="eqId21c834a2ede139af87f2d1516b476a5f"/>
          </v:shape>
          <o:OLEObject Type="Embed" ProgID="Equation.DSMT4" ShapeID="_x0000_i1050" DrawAspect="Content" ObjectID="_1744781628" r:id="rId59"/>
        </w:object>
      </w:r>
      <w:r>
        <w:t>，</w:t>
      </w:r>
      <w:r>
        <w:t xml:space="preserve"> </w:t>
      </w:r>
      <w:r w:rsidR="002C3464">
        <w:object w:dxaOrig="999" w:dyaOrig="280">
          <v:shape id="_x0000_i1051" type="#_x0000_t75" alt="eqIdf84dd53092cac519863529063b614bae" style="width:44.25pt;height:12.75pt" o:ole="">
            <v:imagedata r:id="rId60" o:title="eqIdf84dd53092cac519863529063b614bae"/>
          </v:shape>
          <o:OLEObject Type="Embed" ProgID="Equation.DSMT4" ShapeID="_x0000_i1051" DrawAspect="Content" ObjectID="_1744781629" r:id="rId61"/>
        </w:object>
      </w:r>
      <w:r>
        <w:t>，</w:t>
      </w:r>
      <w:r w:rsidR="002C3464">
        <w:object w:dxaOrig="740" w:dyaOrig="280">
          <v:shape id="_x0000_i1052" type="#_x0000_t75" alt="eqId9f08273d339dc5ddbb89aa67bb8205e6" style="width:32.25pt;height:12.75pt" o:ole="">
            <v:imagedata r:id="rId62" o:title="eqId9f08273d339dc5ddbb89aa67bb8205e6"/>
          </v:shape>
          <o:OLEObject Type="Embed" ProgID="Equation.DSMT4" ShapeID="_x0000_i1052" DrawAspect="Content" ObjectID="_1744781630" r:id="rId63"/>
        </w:object>
      </w:r>
      <w:r>
        <w:t>，</w:t>
      </w:r>
      <w:r w:rsidR="002C3464">
        <w:object w:dxaOrig="720" w:dyaOrig="260">
          <v:shape id="_x0000_i1053" type="#_x0000_t75" alt="eqIddfb08f6a798dc293f3d8de281190f65e" style="width:31.5pt;height:11.25pt" o:ole="">
            <v:imagedata r:id="rId64" o:title="eqIddfb08f6a798dc293f3d8de281190f65e"/>
          </v:shape>
          <o:OLEObject Type="Embed" ProgID="Equation.DSMT4" ShapeID="_x0000_i1053" DrawAspect="Content" ObjectID="_1744781631" r:id="rId65"/>
        </w:object>
      </w:r>
      <w:r>
        <w:t>，则</w:t>
      </w:r>
      <w:r w:rsidR="002C3464">
        <w:object w:dxaOrig="399" w:dyaOrig="280">
          <v:shape id="_x0000_i1054" type="#_x0000_t75" alt="eqId4cae70b8a9d2d2e96dea62c00ced04b9" style="width:17.25pt;height:12.75pt" o:ole="">
            <v:imagedata r:id="rId66" o:title="eqId4cae70b8a9d2d2e96dea62c00ced04b9"/>
          </v:shape>
          <o:OLEObject Type="Embed" ProgID="Equation.DSMT4" ShapeID="_x0000_i1054" DrawAspect="Content" ObjectID="_1744781632" r:id="rId67"/>
        </w:object>
      </w:r>
      <w:r>
        <w:t>的长度为（　　）</w:t>
      </w:r>
    </w:p>
    <w:p w:rsidR="002C3464" w:rsidRDefault="005E3D0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</w:t>
      </w:r>
      <w:r>
        <w:tab/>
      </w:r>
      <w:r>
        <w:t>B</w:t>
      </w:r>
      <w:r>
        <w:t>．</w:t>
      </w:r>
      <w:r>
        <w:t>2.5</w:t>
      </w:r>
      <w:r>
        <w:tab/>
        <w:t>C</w:t>
      </w:r>
      <w:r>
        <w:t>．</w:t>
      </w:r>
      <w:r>
        <w:t>4</w:t>
      </w:r>
      <w:r>
        <w:tab/>
        <w:t>D</w:t>
      </w:r>
      <w:r>
        <w:t>．</w:t>
      </w:r>
      <w:r>
        <w:t>5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小刚把一块三角形玻璃打碎成了如图所示的三块，现要到玻璃店取配一块完全一样的玻璃，那么最省事的办法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C3464" w:rsidRDefault="005E3D0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带</w:t>
      </w:r>
      <w:r>
        <w:t>①</w:t>
      </w:r>
      <w:r>
        <w:t>去</w:t>
      </w:r>
      <w:r>
        <w:tab/>
        <w:t>B</w:t>
      </w:r>
      <w:r>
        <w:t>．带</w:t>
      </w:r>
      <w:r>
        <w:t>②</w:t>
      </w:r>
      <w:r>
        <w:t>去</w:t>
      </w:r>
      <w:r>
        <w:tab/>
        <w:t>C</w:t>
      </w:r>
      <w:r>
        <w:t>．带</w:t>
      </w:r>
      <w:r>
        <w:t>③</w:t>
      </w:r>
      <w:r>
        <w:t>去</w:t>
      </w:r>
      <w:r>
        <w:tab/>
        <w:t>D</w:t>
      </w:r>
      <w:r>
        <w:t>．带</w:t>
      </w:r>
      <w:r>
        <w:t>①</w:t>
      </w:r>
      <w:r>
        <w:t>和</w:t>
      </w:r>
      <w:r>
        <w:t>②</w:t>
      </w:r>
      <w:r>
        <w:t>去</w:t>
      </w:r>
      <w:r w:rsidR="00D72FD4">
        <w:rPr>
          <w:noProof/>
        </w:rPr>
        <w:drawing>
          <wp:inline distT="0" distB="0" distL="0" distR="0">
            <wp:extent cx="2247900" cy="876300"/>
            <wp:effectExtent l="0" t="0" r="0" b="0"/>
            <wp:docPr id="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2FD4">
        <w:rPr>
          <w:noProof/>
        </w:rPr>
        <w:drawing>
          <wp:inline distT="0" distB="0" distL="0" distR="0">
            <wp:extent cx="1495425" cy="1076325"/>
            <wp:effectExtent l="0" t="0" r="0" b="0"/>
            <wp:docPr id="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2FD4">
        <w:rPr>
          <w:noProof/>
        </w:rPr>
        <w:drawing>
          <wp:inline distT="0" distB="0" distL="0" distR="0">
            <wp:extent cx="1123950" cy="781050"/>
            <wp:effectExtent l="0" t="0" r="0" b="0"/>
            <wp:docPr id="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如图，</w:t>
      </w:r>
      <w:r w:rsidR="002C3464">
        <w:object w:dxaOrig="940" w:dyaOrig="280">
          <v:shape id="_x0000_i1055" type="#_x0000_t75" alt="eqIdcb2bfa7a87a9c7120c20a3b55af313e2" style="width:41.25pt;height:12.75pt" o:ole="">
            <v:imagedata r:id="rId71" o:title="eqIdcb2bfa7a87a9c7120c20a3b55af313e2"/>
          </v:shape>
          <o:OLEObject Type="Embed" ProgID="Equation.DSMT4" ShapeID="_x0000_i1055" DrawAspect="Content" ObjectID="_1744781633" r:id="rId72"/>
        </w:object>
      </w:r>
      <w:r>
        <w:t>是</w:t>
      </w:r>
      <w:r w:rsidR="002C3464">
        <w:object w:dxaOrig="679" w:dyaOrig="280">
          <v:shape id="_x0000_i1056" type="#_x0000_t75" alt="eqId15c0dbe3c080c4c4636c64803e5c1f76" style="width:30pt;height:12.75pt" o:ole="">
            <v:imagedata r:id="rId30" o:title="eqId15c0dbe3c080c4c4636c64803e5c1f76"/>
          </v:shape>
          <o:OLEObject Type="Embed" ProgID="Equation.DSMT4" ShapeID="_x0000_i1056" DrawAspect="Content" ObjectID="_1744781634" r:id="rId73"/>
        </w:object>
      </w:r>
      <w:r>
        <w:t>的高线，</w:t>
      </w:r>
      <w:r>
        <w:rPr>
          <w:rFonts w:eastAsia="Times New Roman"/>
          <w:i/>
        </w:rPr>
        <w:t>AD</w:t>
      </w:r>
      <w:r>
        <w:t>与</w:t>
      </w:r>
      <w:r>
        <w:rPr>
          <w:rFonts w:eastAsia="Times New Roman"/>
          <w:i/>
        </w:rPr>
        <w:t>BE</w:t>
      </w:r>
      <w:r>
        <w:t>相交于点</w:t>
      </w:r>
      <w:r>
        <w:rPr>
          <w:rFonts w:eastAsia="Times New Roman"/>
          <w:i/>
        </w:rPr>
        <w:t>F</w:t>
      </w:r>
      <w:r>
        <w:t>．若</w:t>
      </w:r>
      <w:r w:rsidR="002C3464">
        <w:object w:dxaOrig="1360" w:dyaOrig="260">
          <v:shape id="_x0000_i1057" type="#_x0000_t75" alt="eqId9d66526eaa2d194cca107fedb09c7802" style="width:60pt;height:11.25pt" o:ole="">
            <v:imagedata r:id="rId74" o:title="eqId9d66526eaa2d194cca107fedb09c7802"/>
          </v:shape>
          <o:OLEObject Type="Embed" ProgID="Equation.DSMT4" ShapeID="_x0000_i1057" DrawAspect="Content" ObjectID="_1744781635" r:id="rId75"/>
        </w:object>
      </w:r>
      <w:r>
        <w:t>，且</w:t>
      </w:r>
      <w:r w:rsidR="002C3464">
        <w:object w:dxaOrig="699" w:dyaOrig="280">
          <v:shape id="_x0000_i1058" type="#_x0000_t75" alt="eqId7ac451db3443cabb204f96c31fd4a02e" style="width:30.75pt;height:12pt" o:ole="">
            <v:imagedata r:id="rId76" o:title="eqId7ac451db3443cabb204f96c31fd4a02e"/>
          </v:shape>
          <o:OLEObject Type="Embed" ProgID="Equation.DSMT4" ShapeID="_x0000_i1058" DrawAspect="Content" ObjectID="_1744781636" r:id="rId77"/>
        </w:object>
      </w:r>
      <w:r>
        <w:t>的面积为</w:t>
      </w:r>
      <w:r>
        <w:t>6</w:t>
      </w:r>
      <w:r>
        <w:t>，则</w:t>
      </w:r>
      <w:r w:rsidR="002C3464">
        <w:object w:dxaOrig="419" w:dyaOrig="260">
          <v:shape id="_x0000_i1059" type="#_x0000_t75" alt="eqId79ff575e55857af133edb24c8e61504f" style="width:18.75pt;height:11.25pt" o:ole="">
            <v:imagedata r:id="rId78" o:title="eqId79ff575e55857af133edb24c8e61504f"/>
          </v:shape>
          <o:OLEObject Type="Embed" ProgID="Equation.DSMT4" ShapeID="_x0000_i1059" DrawAspect="Content" ObjectID="_1744781637" r:id="rId79"/>
        </w:object>
      </w:r>
      <w:r>
        <w:t>的长度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C3464" w:rsidRDefault="005E3D0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4</w:t>
      </w:r>
      <w:r>
        <w:tab/>
        <w:t>B</w:t>
      </w:r>
      <w:r>
        <w:t>．</w:t>
      </w:r>
      <w:r>
        <w:t>3</w:t>
      </w:r>
      <w:r>
        <w:tab/>
        <w:t>C</w:t>
      </w:r>
      <w:r>
        <w:t>．</w:t>
      </w:r>
      <w:r>
        <w:t>2</w:t>
      </w:r>
      <w:r>
        <w:tab/>
        <w:t>D</w:t>
      </w:r>
      <w:r>
        <w:t>．</w:t>
      </w:r>
      <w:r>
        <w:t>1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如图，在</w:t>
      </w:r>
      <w:r w:rsidR="002C3464">
        <w:object w:dxaOrig="940" w:dyaOrig="280">
          <v:shape id="_x0000_i1060" type="#_x0000_t75" alt="eqId2f8f88798ec42a58dccd212586382b23" style="width:41.25pt;height:12.75pt" o:ole="">
            <v:imagedata r:id="rId80" o:title="eqId2f8f88798ec42a58dccd212586382b23"/>
          </v:shape>
          <o:OLEObject Type="Embed" ProgID="Equation.DSMT4" ShapeID="_x0000_i1060" DrawAspect="Content" ObjectID="_1744781638" r:id="rId81"/>
        </w:object>
      </w:r>
      <w:r>
        <w:t>中，</w:t>
      </w:r>
      <w:r w:rsidR="002C3464">
        <w:object w:dxaOrig="999" w:dyaOrig="280">
          <v:shape id="_x0000_i1061" type="#_x0000_t75" alt="eqId7e3262fc038bbec5e7c8cc47df08bef7" style="width:44.25pt;height:12pt" o:ole="">
            <v:imagedata r:id="rId82" o:title="eqId7e3262fc038bbec5e7c8cc47df08bef7"/>
          </v:shape>
          <o:OLEObject Type="Embed" ProgID="Equation.DSMT4" ShapeID="_x0000_i1061" DrawAspect="Content" ObjectID="_1744781639" r:id="rId83"/>
        </w:object>
      </w:r>
      <w:r>
        <w:t>，</w:t>
      </w:r>
      <w:r w:rsidR="002C3464">
        <w:object w:dxaOrig="779" w:dyaOrig="280">
          <v:shape id="_x0000_i1062" type="#_x0000_t75" alt="eqId7cbce11aa19b8bd2bf6ee5a834e005de" style="width:34.5pt;height:12.75pt" o:ole="">
            <v:imagedata r:id="rId84" o:title="eqId7cbce11aa19b8bd2bf6ee5a834e005de"/>
          </v:shape>
          <o:OLEObject Type="Embed" ProgID="Equation.DSMT4" ShapeID="_x0000_i1062" DrawAspect="Content" ObjectID="_1744781640" r:id="rId85"/>
        </w:object>
      </w:r>
      <w:r>
        <w:t>的平分线</w:t>
      </w:r>
      <w:r w:rsidR="002C3464">
        <w:object w:dxaOrig="400" w:dyaOrig="260">
          <v:shape id="_x0000_i1063" type="#_x0000_t75" alt="eqId68a83fdd2ba72a2dba0b6b10bb3e06b9" style="width:17.25pt;height:11.25pt" o:ole="">
            <v:imagedata r:id="rId86" o:title="eqId68a83fdd2ba72a2dba0b6b10bb3e06b9"/>
          </v:shape>
          <o:OLEObject Type="Embed" ProgID="Equation.DSMT4" ShapeID="_x0000_i1063" DrawAspect="Content" ObjectID="_1744781641" r:id="rId87"/>
        </w:object>
      </w:r>
      <w:r>
        <w:t>交</w:t>
      </w:r>
      <w:r w:rsidR="002C3464">
        <w:object w:dxaOrig="400" w:dyaOrig="280">
          <v:shape id="_x0000_i1064" type="#_x0000_t75" alt="eqId0dc5c9827dfd0be5a9c85962d6ccbfb1" style="width:17.25pt;height:12.75pt" o:ole="">
            <v:imagedata r:id="rId34" o:title="eqId0dc5c9827dfd0be5a9c85962d6ccbfb1"/>
          </v:shape>
          <o:OLEObject Type="Embed" ProgID="Equation.DSMT4" ShapeID="_x0000_i1064" DrawAspect="Content" ObjectID="_1744781642" r:id="rId88"/>
        </w:object>
      </w:r>
      <w:r>
        <w:t>于点</w:t>
      </w:r>
      <w:r>
        <w:rPr>
          <w:rFonts w:eastAsia="Times New Roman"/>
          <w:i/>
        </w:rPr>
        <w:t>E</w:t>
      </w:r>
      <w:r>
        <w:t>，</w:t>
      </w:r>
      <w:r w:rsidR="002C3464">
        <w:object w:dxaOrig="1000" w:dyaOrig="260">
          <v:shape id="_x0000_i1065" type="#_x0000_t75" alt="eqId7f8daff96303a07819bd4ee47731e73b" style="width:44.25pt;height:11.25pt" o:ole="">
            <v:imagedata r:id="rId89" o:title="eqId7f8daff96303a07819bd4ee47731e73b"/>
          </v:shape>
          <o:OLEObject Type="Embed" ProgID="Equation.DSMT4" ShapeID="_x0000_i1065" DrawAspect="Content" ObjectID="_1744781643" r:id="rId90"/>
        </w:object>
      </w:r>
      <w:r>
        <w:t>于点</w:t>
      </w:r>
      <w:r>
        <w:rPr>
          <w:rFonts w:eastAsia="Times New Roman"/>
          <w:i/>
        </w:rPr>
        <w:t>D</w:t>
      </w:r>
      <w:r>
        <w:t>，若</w:t>
      </w:r>
      <w:r w:rsidR="002C3464">
        <w:object w:dxaOrig="679" w:dyaOrig="280">
          <v:shape id="_x0000_i1066" type="#_x0000_t75" alt="eqId15c0dbe3c080c4c4636c64803e5c1f76" style="width:30pt;height:12.75pt" o:ole="">
            <v:imagedata r:id="rId30" o:title="eqId15c0dbe3c080c4c4636c64803e5c1f76"/>
          </v:shape>
          <o:OLEObject Type="Embed" ProgID="Equation.DSMT4" ShapeID="_x0000_i1066" DrawAspect="Content" ObjectID="_1744781644" r:id="rId91"/>
        </w:object>
      </w:r>
      <w:r>
        <w:t>的周长为</w:t>
      </w:r>
      <w:r>
        <w:t>12</w:t>
      </w:r>
      <w:r>
        <w:t>，</w:t>
      </w:r>
      <w:r w:rsidR="002C3464">
        <w:object w:dxaOrig="759" w:dyaOrig="280">
          <v:shape id="_x0000_i1067" type="#_x0000_t75" alt="eqIdd70dc2c20619a4fc12a0cfda59af5b69" style="width:33.75pt;height:12.75pt" o:ole="">
            <v:imagedata r:id="rId92" o:title="eqIdd70dc2c20619a4fc12a0cfda59af5b69"/>
          </v:shape>
          <o:OLEObject Type="Embed" ProgID="Equation.DSMT4" ShapeID="_x0000_i1067" DrawAspect="Content" ObjectID="_1744781645" r:id="rId93"/>
        </w:object>
      </w:r>
      <w:r>
        <w:t>，则</w:t>
      </w:r>
      <w:r w:rsidR="002C3464">
        <w:object w:dxaOrig="779" w:dyaOrig="260">
          <v:shape id="_x0000_i1068" type="#_x0000_t75" alt="eqIdc15514bc735fe4b744672edefe00009c" style="width:34.5pt;height:11.25pt" o:ole="">
            <v:imagedata r:id="rId94" o:title="eqIdc15514bc735fe4b744672edefe00009c"/>
          </v:shape>
          <o:OLEObject Type="Embed" ProgID="Equation.DSMT4" ShapeID="_x0000_i1068" DrawAspect="Content" ObjectID="_1744781646" r:id="rId95"/>
        </w:object>
      </w:r>
      <w:r>
        <w:t>的周长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C3464" w:rsidRDefault="005E3D0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lastRenderedPageBreak/>
        <w:t>A</w:t>
      </w:r>
      <w:r>
        <w:t>．</w:t>
      </w:r>
      <w:r>
        <w:t>9</w:t>
      </w:r>
      <w:r>
        <w:tab/>
        <w:t>B</w:t>
      </w:r>
      <w:r>
        <w:t>．</w:t>
      </w:r>
      <w:r>
        <w:t>8</w:t>
      </w:r>
      <w:r>
        <w:tab/>
        <w:t>C</w:t>
      </w:r>
      <w:r>
        <w:t>．</w:t>
      </w:r>
      <w:r>
        <w:t>7</w:t>
      </w:r>
      <w:r>
        <w:tab/>
        <w:t>D</w:t>
      </w:r>
      <w:r>
        <w:t>．</w:t>
      </w:r>
      <w:r>
        <w:t>6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如图，</w:t>
      </w:r>
      <w:r>
        <w:t>△</w:t>
      </w:r>
      <w:r>
        <w:rPr>
          <w:rFonts w:eastAsia="Times New Roman"/>
          <w:i/>
        </w:rPr>
        <w:t>ABC</w:t>
      </w:r>
      <w:r>
        <w:t>的面积为</w:t>
      </w:r>
      <w:r>
        <w:t>10cm</w:t>
      </w:r>
      <w:r>
        <w:rPr>
          <w:vertAlign w:val="superscript"/>
        </w:rPr>
        <w:t>2</w:t>
      </w:r>
      <w:r>
        <w:t>，</w:t>
      </w:r>
      <w:r>
        <w:rPr>
          <w:rFonts w:eastAsia="Times New Roman"/>
          <w:i/>
        </w:rPr>
        <w:t>AP</w:t>
      </w:r>
      <w:r>
        <w:t>垂直</w:t>
      </w:r>
      <w:r>
        <w:t>∠</w:t>
      </w:r>
      <w:r>
        <w:rPr>
          <w:rFonts w:eastAsia="Times New Roman"/>
          <w:i/>
        </w:rPr>
        <w:t>B</w:t>
      </w:r>
      <w:r>
        <w:t>的平分线</w:t>
      </w:r>
      <w:r>
        <w:rPr>
          <w:rFonts w:eastAsia="Times New Roman"/>
          <w:i/>
        </w:rPr>
        <w:t>BP</w:t>
      </w:r>
      <w:r>
        <w:t>于</w:t>
      </w:r>
      <w:r>
        <w:rPr>
          <w:rFonts w:eastAsia="Times New Roman"/>
          <w:i/>
        </w:rPr>
        <w:t>P</w:t>
      </w:r>
      <w:r>
        <w:t>，则</w:t>
      </w:r>
      <w:r>
        <w:t>△</w:t>
      </w:r>
      <w:r>
        <w:rPr>
          <w:rFonts w:eastAsia="Times New Roman"/>
          <w:i/>
        </w:rPr>
        <w:t>PBC</w:t>
      </w:r>
      <w:r>
        <w:t>的面积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C3464" w:rsidRDefault="005E3D07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cm</w:t>
      </w:r>
      <w:r>
        <w:rPr>
          <w:vertAlign w:val="superscript"/>
        </w:rPr>
        <w:t>2</w:t>
      </w:r>
      <w:r>
        <w:tab/>
        <w:t>B</w:t>
      </w:r>
      <w:r>
        <w:t>．</w:t>
      </w:r>
      <w:r>
        <w:t>5cm</w:t>
      </w:r>
      <w:r>
        <w:rPr>
          <w:vertAlign w:val="superscript"/>
        </w:rPr>
        <w:t>2</w:t>
      </w:r>
      <w:r>
        <w:tab/>
        <w:t>C</w:t>
      </w:r>
      <w:r>
        <w:t>．</w:t>
      </w:r>
      <w:r>
        <w:t>6cm</w:t>
      </w:r>
      <w:r>
        <w:rPr>
          <w:vertAlign w:val="superscript"/>
        </w:rPr>
        <w:t>2</w:t>
      </w:r>
      <w:r>
        <w:tab/>
        <w:t>D</w:t>
      </w:r>
      <w:r>
        <w:t>．</w:t>
      </w:r>
      <w:r>
        <w:t>8cm</w:t>
      </w:r>
      <w:r>
        <w:rPr>
          <w:vertAlign w:val="superscript"/>
        </w:rPr>
        <w:t>2</w:t>
      </w:r>
      <w:r w:rsidR="00D72FD4">
        <w:rPr>
          <w:noProof/>
        </w:rPr>
        <w:drawing>
          <wp:inline distT="0" distB="0" distL="0" distR="0">
            <wp:extent cx="1733550" cy="1104900"/>
            <wp:effectExtent l="0" t="0" r="0" b="0"/>
            <wp:docPr id="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2FD4">
        <w:rPr>
          <w:noProof/>
        </w:rPr>
        <w:drawing>
          <wp:inline distT="0" distB="0" distL="0" distR="0">
            <wp:extent cx="2686050" cy="1295400"/>
            <wp:effectExtent l="0" t="0" r="0" b="0"/>
            <wp:docPr id="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如图，</w:t>
      </w:r>
      <w:r>
        <w:rPr>
          <w:rFonts w:eastAsia="Times New Roman"/>
          <w:i/>
        </w:rPr>
        <w:t>AE</w:t>
      </w:r>
      <w:r>
        <w:t>⊥</w:t>
      </w:r>
      <w:r>
        <w:rPr>
          <w:rFonts w:eastAsia="Times New Roman"/>
          <w:i/>
        </w:rPr>
        <w:t>AB</w:t>
      </w:r>
      <w:r>
        <w:t>且</w:t>
      </w:r>
      <w:r w:rsidR="002C3464">
        <w:object w:dxaOrig="740" w:dyaOrig="220">
          <v:shape id="_x0000_i1069" type="#_x0000_t75" alt="eqIdbe5fc6ead6416492c231c320a5486f86" style="width:32.25pt;height:9.75pt" o:ole="">
            <v:imagedata r:id="rId98" o:title="eqIdbe5fc6ead6416492c231c320a5486f86"/>
          </v:shape>
          <o:OLEObject Type="Embed" ProgID="Equation.DSMT4" ShapeID="_x0000_i1069" DrawAspect="Content" ObjectID="_1744781647" r:id="rId99"/>
        </w:object>
      </w:r>
      <w:r>
        <w:t>，</w:t>
      </w:r>
      <w:r>
        <w:rPr>
          <w:rFonts w:eastAsia="Times New Roman"/>
          <w:i/>
        </w:rPr>
        <w:t>BC</w:t>
      </w:r>
      <w:r>
        <w:t>⊥</w:t>
      </w:r>
      <w:r>
        <w:rPr>
          <w:rFonts w:eastAsia="Times New Roman"/>
          <w:i/>
        </w:rPr>
        <w:t>CD</w:t>
      </w:r>
      <w:r>
        <w:t>且</w:t>
      </w:r>
      <w:r w:rsidR="002C3464">
        <w:object w:dxaOrig="979" w:dyaOrig="280">
          <v:shape id="_x0000_i1070" type="#_x0000_t75" alt="eqId5a16dc02090b6e9263555061f14fbc8c" style="width:42.75pt;height:12pt" o:ole="">
            <v:imagedata r:id="rId100" o:title="eqId5a16dc02090b6e9263555061f14fbc8c"/>
          </v:shape>
          <o:OLEObject Type="Embed" ProgID="Equation.DSMT4" ShapeID="_x0000_i1070" DrawAspect="Content" ObjectID="_1744781648" r:id="rId101"/>
        </w:object>
      </w:r>
      <w:r>
        <w:t>，请按照图中所标注的数据，计算图中实线所围成的图形的面积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C3464" w:rsidRDefault="005E3D07" w:rsidP="00D72FD4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黑体" w:eastAsia="黑体" w:hAnsi="黑体" w:cs="黑体"/>
          <w:b/>
          <w:sz w:val="30"/>
        </w:rPr>
      </w:pPr>
      <w:r>
        <w:t>A</w:t>
      </w:r>
      <w:r>
        <w:t>．</w:t>
      </w:r>
      <w:r>
        <w:t>30</w:t>
      </w:r>
      <w:r>
        <w:tab/>
        <w:t>B</w:t>
      </w:r>
      <w:r>
        <w:t>．</w:t>
      </w:r>
      <w:r>
        <w:t>32</w:t>
      </w:r>
      <w:r>
        <w:tab/>
        <w:t>C</w:t>
      </w:r>
      <w:r>
        <w:t>．</w:t>
      </w:r>
      <w:r>
        <w:t>35</w:t>
      </w:r>
      <w:r>
        <w:tab/>
        <w:t>D</w:t>
      </w:r>
      <w:r>
        <w:t>．</w:t>
      </w:r>
      <w:r>
        <w:t>38</w:t>
      </w:r>
    </w:p>
    <w:p w:rsidR="002C3464" w:rsidRDefault="005E3D07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如图，</w:t>
      </w:r>
      <w:r w:rsidR="002C3464">
        <w:object w:dxaOrig="980" w:dyaOrig="280">
          <v:shape id="_x0000_i1071" type="#_x0000_t75" alt="eqId7de966c316db1013defc56372fcf814e" style="width:42.75pt;height:12.75pt" o:ole="">
            <v:imagedata r:id="rId102" o:title="eqId7de966c316db1013defc56372fcf814e"/>
          </v:shape>
          <o:OLEObject Type="Embed" ProgID="Equation.DSMT4" ShapeID="_x0000_i1071" DrawAspect="Content" ObjectID="_1744781649" r:id="rId103"/>
        </w:object>
      </w:r>
      <w:r>
        <w:t>，</w:t>
      </w:r>
      <w:r w:rsidR="002C3464">
        <w:object w:dxaOrig="980" w:dyaOrig="260">
          <v:shape id="_x0000_i1072" type="#_x0000_t75" alt="eqId54b4908b37cf23de34d38ae7a0bff278" style="width:42.75pt;height:11.25pt" o:ole="">
            <v:imagedata r:id="rId104" o:title="eqId54b4908b37cf23de34d38ae7a0bff278"/>
          </v:shape>
          <o:OLEObject Type="Embed" ProgID="Equation.DSMT4" ShapeID="_x0000_i1072" DrawAspect="Content" ObjectID="_1744781650" r:id="rId105"/>
        </w:object>
      </w:r>
      <w:r>
        <w:t>，那么判定</w:t>
      </w:r>
      <w:r w:rsidR="002C3464">
        <w:object w:dxaOrig="1559" w:dyaOrig="280">
          <v:shape id="_x0000_i1073" type="#_x0000_t75" alt="eqIdcc71a35bdba1c97053be4212d6444176" style="width:68.25pt;height:12.75pt" o:ole="">
            <v:imagedata r:id="rId106" o:title="eqIdcc71a35bdba1c97053be4212d6444176"/>
          </v:shape>
          <o:OLEObject Type="Embed" ProgID="Equation.DSMT4" ShapeID="_x0000_i1073" DrawAspect="Content" ObjectID="_1744781651" r:id="rId107"/>
        </w:object>
      </w:r>
      <w:r>
        <w:t>的理由是</w:t>
      </w:r>
      <w:r>
        <w:t>____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66875" cy="933450"/>
            <wp:effectExtent l="0" t="0" r="0" b="0"/>
            <wp:docPr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2FD4">
        <w:rPr>
          <w:noProof/>
        </w:rPr>
        <w:drawing>
          <wp:inline distT="0" distB="0" distL="0" distR="0">
            <wp:extent cx="1809750" cy="1200150"/>
            <wp:effectExtent l="0" t="0" r="0" b="0"/>
            <wp:docPr id="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2FD4">
        <w:rPr>
          <w:noProof/>
        </w:rPr>
        <w:drawing>
          <wp:inline distT="0" distB="0" distL="0" distR="0">
            <wp:extent cx="1352550" cy="1114425"/>
            <wp:effectExtent l="0" t="0" r="0" b="0"/>
            <wp:docPr id="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如图，点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E</w:t>
      </w:r>
      <w:r>
        <w:t>在同一条直线上，</w:t>
      </w:r>
      <w:r w:rsidR="002C3464">
        <w:object w:dxaOrig="2479" w:dyaOrig="280">
          <v:shape id="_x0000_i1074" type="#_x0000_t75" alt="eqIdc29d97b85bdf6a41a23cbbbaf9684f83" style="width:108.75pt;height:12pt" o:ole="">
            <v:imagedata r:id="rId111" o:title="eqIdc29d97b85bdf6a41a23cbbbaf9684f83"/>
          </v:shape>
          <o:OLEObject Type="Embed" ProgID="Equation.DSMT4" ShapeID="_x0000_i1074" DrawAspect="Content" ObjectID="_1744781652" r:id="rId112"/>
        </w:object>
      </w:r>
      <w:r>
        <w:t>，</w:t>
      </w:r>
      <w:r w:rsidR="002C3464">
        <w:object w:dxaOrig="980" w:dyaOrig="280">
          <v:shape id="_x0000_i1075" type="#_x0000_t75" alt="eqId8256a7aded59ef1150eb874a4eecdab0" style="width:42.75pt;height:12.75pt" o:ole="">
            <v:imagedata r:id="rId113" o:title="eqId8256a7aded59ef1150eb874a4eecdab0"/>
          </v:shape>
          <o:OLEObject Type="Embed" ProgID="Equation.DSMT4" ShapeID="_x0000_i1075" DrawAspect="Content" ObjectID="_1744781653" r:id="rId114"/>
        </w:object>
      </w:r>
      <w:r>
        <w:t>，</w:t>
      </w:r>
      <w:r w:rsidR="002C3464">
        <w:object w:dxaOrig="760" w:dyaOrig="260">
          <v:shape id="_x0000_i1076" type="#_x0000_t75" alt="eqId3d2c15801fee2405573677484f5dcfa4" style="width:33.75pt;height:11.25pt" o:ole="">
            <v:imagedata r:id="rId115" o:title="eqId3d2c15801fee2405573677484f5dcfa4"/>
          </v:shape>
          <o:OLEObject Type="Embed" ProgID="Equation.DSMT4" ShapeID="_x0000_i1076" DrawAspect="Content" ObjectID="_1744781654" r:id="rId116"/>
        </w:object>
      </w:r>
      <w:r>
        <w:t>，</w:t>
      </w:r>
      <w:r w:rsidR="002C3464">
        <w:object w:dxaOrig="740" w:dyaOrig="280">
          <v:shape id="_x0000_i1077" type="#_x0000_t75" alt="eqId3e7c422a19b68b8b4cd484d22897e3a3" style="width:32.25pt;height:12pt" o:ole="">
            <v:imagedata r:id="rId117" o:title="eqId3e7c422a19b68b8b4cd484d22897e3a3"/>
          </v:shape>
          <o:OLEObject Type="Embed" ProgID="Equation.DSMT4" ShapeID="_x0000_i1077" DrawAspect="Content" ObjectID="_1744781655" r:id="rId118"/>
        </w:object>
      </w:r>
      <w:r>
        <w:t>，则</w:t>
      </w:r>
      <w:r w:rsidR="002C3464">
        <w:object w:dxaOrig="580" w:dyaOrig="260">
          <v:shape id="_x0000_i1078" type="#_x0000_t75" alt="eqIdd4f76e37d6e6b182896ccaaa187cfe07" style="width:25.5pt;height:12.75pt" o:ole="">
            <v:imagedata r:id="rId119" o:title="eqIdd4f76e37d6e6b182896ccaaa187cfe07"/>
          </v:shape>
          <o:OLEObject Type="Embed" ProgID="Equation.DSMT4" ShapeID="_x0000_i1078" DrawAspect="Content" ObjectID="_1744781656" r:id="rId120"/>
        </w:object>
      </w:r>
      <w:r>
        <w:t>___________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已知，如图，在</w:t>
      </w:r>
      <w:r>
        <w:t>△</w:t>
      </w:r>
      <w:r>
        <w:rPr>
          <w:rFonts w:eastAsia="Times New Roman"/>
          <w:i/>
        </w:rPr>
        <w:t>ABC</w:t>
      </w:r>
      <w:r>
        <w:t>中，</w:t>
      </w:r>
      <w:r w:rsidR="002C3464">
        <w:object w:dxaOrig="1639" w:dyaOrig="280">
          <v:shape id="_x0000_i1079" type="#_x0000_t75" alt="eqId2e002f84d5fb68684fb1a9c9a95e4a3a" style="width:1in;height:12.75pt" o:ole="">
            <v:imagedata r:id="rId121" o:title="eqId2e002f84d5fb68684fb1a9c9a95e4a3a"/>
          </v:shape>
          <o:OLEObject Type="Embed" ProgID="Equation.DSMT4" ShapeID="_x0000_i1079" DrawAspect="Content" ObjectID="_1744781657" r:id="rId122"/>
        </w:object>
      </w:r>
      <w:r>
        <w:t>，</w:t>
      </w:r>
      <w:r w:rsidR="002C3464">
        <w:object w:dxaOrig="1639" w:dyaOrig="280">
          <v:shape id="_x0000_i1080" type="#_x0000_t75" alt="eqId39fa1abd3345ce4c1a14186417d39f02" style="width:1in;height:12.75pt" o:ole="">
            <v:imagedata r:id="rId123" o:title="eqId39fa1abd3345ce4c1a14186417d39f02"/>
          </v:shape>
          <o:OLEObject Type="Embed" ProgID="Equation.DSMT4" ShapeID="_x0000_i1080" DrawAspect="Content" ObjectID="_1744781658" r:id="rId124"/>
        </w:object>
      </w:r>
      <w:r>
        <w:t>，</w:t>
      </w:r>
      <w:r w:rsidR="002C3464">
        <w:object w:dxaOrig="660" w:dyaOrig="260">
          <v:shape id="_x0000_i1081" type="#_x0000_t75" alt="eqId657921f28d9ebc92f154ac16d3599b3f" style="width:29.25pt;height:11.25pt" o:ole="">
            <v:imagedata r:id="rId125" o:title="eqId657921f28d9ebc92f154ac16d3599b3f"/>
          </v:shape>
          <o:OLEObject Type="Embed" ProgID="Equation.DSMT4" ShapeID="_x0000_i1081" DrawAspect="Content" ObjectID="_1744781659" r:id="rId126"/>
        </w:object>
      </w:r>
      <w:r>
        <w:t>cm</w:t>
      </w:r>
      <w:r>
        <w:t>，</w:t>
      </w:r>
      <w:r>
        <w:rPr>
          <w:rFonts w:eastAsia="Times New Roman"/>
          <w:i/>
        </w:rPr>
        <w:t>BD</w:t>
      </w:r>
      <w:r>
        <w:t>＝</w:t>
      </w:r>
      <w:r>
        <w:t>3cm</w:t>
      </w:r>
      <w:r>
        <w:t>，则</w:t>
      </w:r>
      <w:r>
        <w:rPr>
          <w:rFonts w:eastAsia="Times New Roman"/>
          <w:i/>
        </w:rPr>
        <w:t>ED</w:t>
      </w:r>
      <w:r>
        <w:t>的长为</w:t>
      </w:r>
      <w:r>
        <w:t>________cm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如图</w:t>
      </w:r>
      <w:r>
        <w:t>,</w:t>
      </w:r>
      <w:r>
        <w:rPr>
          <w:rFonts w:ascii="Cambria Math" w:eastAsia="Cambria Math" w:hAnsi="Cambria Math" w:cs="Cambria Math"/>
        </w:rPr>
        <w:t>△</w:t>
      </w:r>
      <w:r w:rsidR="002C3464">
        <w:object w:dxaOrig="559" w:dyaOrig="280">
          <v:shape id="_x0000_i1082" type="#_x0000_t75" alt="eqId7bef5239ddbb0972700ce01daf9ee7cf" style="width:24.75pt;height:12.75pt" o:ole="">
            <v:imagedata r:id="rId127" o:title="eqId7bef5239ddbb0972700ce01daf9ee7cf"/>
          </v:shape>
          <o:OLEObject Type="Embed" ProgID="Equation.DSMT4" ShapeID="_x0000_i1082" DrawAspect="Content" ObjectID="_1744781660" r:id="rId128"/>
        </w:object>
      </w:r>
      <w:r>
        <w:t>中，</w:t>
      </w:r>
      <w:r w:rsidR="002C3464">
        <w:object w:dxaOrig="2340" w:dyaOrig="320">
          <v:shape id="_x0000_i1083" type="#_x0000_t75" alt="eqIdcb0827a7bd7457c32335e51baea87e97" style="width:102.75pt;height:13.5pt" o:ole="">
            <v:imagedata r:id="rId129" o:title="eqIdcb0827a7bd7457c32335e51baea87e97"/>
          </v:shape>
          <o:OLEObject Type="Embed" ProgID="Equation.DSMT4" ShapeID="_x0000_i1083" DrawAspect="Content" ObjectID="_1744781661" r:id="rId130"/>
        </w:object>
      </w:r>
      <w:r>
        <w:t xml:space="preserve"> AD</w:t>
      </w:r>
      <w:r>
        <w:t>、</w:t>
      </w:r>
      <w:r>
        <w:t>CE</w:t>
      </w:r>
      <w:r>
        <w:t>分别为</w:t>
      </w:r>
      <w:r>
        <w:rPr>
          <w:rFonts w:ascii="Cambria Math" w:eastAsia="Cambria Math" w:hAnsi="Cambria Math" w:cs="Cambria Math"/>
        </w:rPr>
        <w:t>△</w:t>
      </w:r>
      <w:r>
        <w:t>ABC</w:t>
      </w:r>
      <w:r>
        <w:t>的高，并交于点</w:t>
      </w:r>
      <w:r>
        <w:t>F</w:t>
      </w:r>
      <w:r>
        <w:t>，若</w:t>
      </w:r>
      <w:r w:rsidR="002C3464">
        <w:object w:dxaOrig="1120" w:dyaOrig="620">
          <v:shape id="_x0000_i1084" type="#_x0000_t75" alt="eqIdb753967da6eb990247bc33e9c886cab7" style="width:49.5pt;height:27pt" o:ole="">
            <v:imagedata r:id="rId131" o:title="eqIdb753967da6eb990247bc33e9c886cab7"/>
          </v:shape>
          <o:OLEObject Type="Embed" ProgID="Equation.DSMT4" ShapeID="_x0000_i1084" DrawAspect="Content" ObjectID="_1744781662" r:id="rId132"/>
        </w:object>
      </w:r>
      <w:r>
        <w:t>，则</w:t>
      </w:r>
      <w:r w:rsidR="002C3464">
        <w:object w:dxaOrig="380" w:dyaOrig="240">
          <v:shape id="_x0000_i1085" type="#_x0000_t75" alt="eqId6aa2b5e09f8ec785c59900a529390a02" style="width:16.5pt;height:11.25pt" o:ole="">
            <v:imagedata r:id="rId133" o:title="eqId6aa2b5e09f8ec785c59900a529390a02"/>
          </v:shape>
          <o:OLEObject Type="Embed" ProgID="Equation.DSMT4" ShapeID="_x0000_i1085" DrawAspect="Content" ObjectID="_1744781663" r:id="rId134"/>
        </w:object>
      </w:r>
      <w:r>
        <w:t>的长为</w:t>
      </w:r>
      <w:r>
        <w:t>_______.</w:t>
      </w:r>
    </w:p>
    <w:p w:rsidR="002C3464" w:rsidRDefault="005E3D07" w:rsidP="00D72FD4">
      <w:pPr>
        <w:shd w:val="clear" w:color="auto" w:fill="FFFFFF"/>
        <w:spacing w:line="360" w:lineRule="auto"/>
        <w:ind w:firstLineChars="400" w:firstLine="840"/>
        <w:jc w:val="left"/>
        <w:textAlignment w:val="center"/>
      </w:pPr>
      <w:r>
        <w:rPr>
          <w:noProof/>
        </w:rPr>
        <w:drawing>
          <wp:inline distT="0" distB="0" distL="0" distR="0">
            <wp:extent cx="981075" cy="1219200"/>
            <wp:effectExtent l="0" t="0" r="0" b="0"/>
            <wp:docPr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2FD4">
        <w:rPr>
          <w:rFonts w:eastAsiaTheme="minorEastAsia" w:hint="eastAsia"/>
          <w:i/>
          <w:noProof/>
        </w:rPr>
        <w:t xml:space="preserve">                  </w:t>
      </w:r>
      <w:r w:rsidR="00D72FD4">
        <w:rPr>
          <w:rFonts w:eastAsia="Times New Roman"/>
          <w:i/>
          <w:noProof/>
        </w:rPr>
        <w:drawing>
          <wp:inline distT="0" distB="0" distL="0" distR="0">
            <wp:extent cx="1752600" cy="1009650"/>
            <wp:effectExtent l="0" t="0" r="0" b="0"/>
            <wp:docPr id="1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 w:rsidP="00D72FD4">
      <w:pPr>
        <w:shd w:val="clear" w:color="auto" w:fill="FFFFFF"/>
        <w:spacing w:line="360" w:lineRule="auto"/>
        <w:jc w:val="left"/>
        <w:textAlignment w:val="center"/>
        <w:rPr>
          <w:rFonts w:ascii="黑体" w:eastAsia="黑体" w:hAnsi="黑体" w:cs="黑体"/>
          <w:b/>
          <w:sz w:val="30"/>
        </w:rPr>
      </w:pPr>
      <w:r>
        <w:lastRenderedPageBreak/>
        <w:t>13</w:t>
      </w:r>
      <w:r>
        <w:t>．</w:t>
      </w:r>
      <w:r>
        <w:rPr>
          <w:rFonts w:ascii="新宋体" w:eastAsia="新宋体" w:hAnsi="新宋体" w:cs="新宋体"/>
        </w:rPr>
        <w:t>如图，在</w:t>
      </w:r>
      <w:r>
        <w:rPr>
          <w:rFonts w:ascii="新宋体" w:eastAsia="新宋体" w:hAnsi="新宋体" w:cs="新宋体"/>
        </w:rPr>
        <w:t>△</w:t>
      </w:r>
      <w:r>
        <w:rPr>
          <w:rFonts w:eastAsia="Times New Roman"/>
          <w:i/>
        </w:rPr>
        <w:t>ABC</w:t>
      </w:r>
      <w:r>
        <w:rPr>
          <w:rFonts w:ascii="新宋体" w:eastAsia="新宋体" w:hAnsi="新宋体" w:cs="新宋体"/>
        </w:rPr>
        <w:t>中，</w:t>
      </w:r>
      <w:r>
        <w:rPr>
          <w:rFonts w:ascii="新宋体" w:eastAsia="新宋体" w:hAnsi="新宋体" w:cs="新宋体"/>
        </w:rPr>
        <w:t>∠</w:t>
      </w:r>
      <w:r>
        <w:rPr>
          <w:rFonts w:eastAsia="Times New Roman"/>
          <w:i/>
        </w:rPr>
        <w:t>ACB</w:t>
      </w:r>
      <w:r>
        <w:t>＝</w:t>
      </w:r>
      <w:r>
        <w:t>90°</w:t>
      </w:r>
      <w:r>
        <w:t>，</w:t>
      </w:r>
      <w:r>
        <w:rPr>
          <w:rFonts w:eastAsia="Times New Roman"/>
          <w:i/>
        </w:rPr>
        <w:t>AC</w:t>
      </w:r>
      <w:r>
        <w:t>＝</w:t>
      </w:r>
      <w:r>
        <w:t>5</w:t>
      </w:r>
      <w:r>
        <w:rPr>
          <w:rFonts w:eastAsia="Times New Roman"/>
          <w:i/>
        </w:rPr>
        <w:t>cm</w:t>
      </w:r>
      <w:r>
        <w:t>，</w:t>
      </w:r>
      <w:r>
        <w:rPr>
          <w:rFonts w:eastAsia="Times New Roman"/>
          <w:i/>
        </w:rPr>
        <w:t>BC</w:t>
      </w:r>
      <w:r>
        <w:t>＝</w:t>
      </w:r>
      <w:r>
        <w:t>12</w:t>
      </w:r>
      <w:r>
        <w:rPr>
          <w:rFonts w:eastAsia="Times New Roman"/>
          <w:i/>
        </w:rPr>
        <w:t>cm</w:t>
      </w:r>
      <w:r>
        <w:rPr>
          <w:rFonts w:ascii="新宋体" w:eastAsia="新宋体" w:hAnsi="新宋体" w:cs="新宋体"/>
        </w:rPr>
        <w:t>．动点</w:t>
      </w:r>
      <w:r>
        <w:rPr>
          <w:rFonts w:eastAsia="Times New Roman"/>
          <w:i/>
        </w:rPr>
        <w:t>P</w:t>
      </w:r>
      <w:r>
        <w:rPr>
          <w:rFonts w:ascii="新宋体" w:eastAsia="新宋体" w:hAnsi="新宋体" w:cs="新宋体"/>
        </w:rPr>
        <w:t>从</w:t>
      </w:r>
      <w:r>
        <w:rPr>
          <w:rFonts w:eastAsia="Times New Roman"/>
          <w:i/>
        </w:rPr>
        <w:t>A</w:t>
      </w:r>
      <w:r>
        <w:rPr>
          <w:rFonts w:ascii="新宋体" w:eastAsia="新宋体" w:hAnsi="新宋体" w:cs="新宋体"/>
        </w:rPr>
        <w:t>点出发沿</w:t>
      </w:r>
      <w:r>
        <w:rPr>
          <w:rFonts w:eastAsia="Times New Roman"/>
          <w:i/>
        </w:rPr>
        <w:t>A</w:t>
      </w:r>
      <w:r>
        <w:t>→</w:t>
      </w:r>
      <w:r>
        <w:rPr>
          <w:rFonts w:eastAsia="Times New Roman"/>
          <w:i/>
        </w:rPr>
        <w:t>C</w:t>
      </w:r>
      <w:r>
        <w:rPr>
          <w:rFonts w:ascii="新宋体" w:eastAsia="新宋体" w:hAnsi="新宋体" w:cs="新宋体"/>
        </w:rPr>
        <w:t>的路径向终点</w:t>
      </w:r>
      <w:r>
        <w:rPr>
          <w:rFonts w:eastAsia="Times New Roman"/>
          <w:i/>
        </w:rPr>
        <w:t>C</w:t>
      </w:r>
      <w:r>
        <w:rPr>
          <w:rFonts w:ascii="新宋体" w:eastAsia="新宋体" w:hAnsi="新宋体" w:cs="新宋体"/>
        </w:rPr>
        <w:t>运动；动点</w:t>
      </w:r>
      <w:r>
        <w:rPr>
          <w:rFonts w:eastAsia="Times New Roman"/>
          <w:i/>
        </w:rPr>
        <w:t>Q</w:t>
      </w:r>
      <w:r>
        <w:rPr>
          <w:rFonts w:ascii="新宋体" w:eastAsia="新宋体" w:hAnsi="新宋体" w:cs="新宋体"/>
        </w:rPr>
        <w:t>从</w:t>
      </w:r>
      <w:r>
        <w:rPr>
          <w:rFonts w:eastAsia="Times New Roman"/>
          <w:i/>
        </w:rPr>
        <w:t>B</w:t>
      </w:r>
      <w:r>
        <w:rPr>
          <w:rFonts w:ascii="新宋体" w:eastAsia="新宋体" w:hAnsi="新宋体" w:cs="新宋体"/>
        </w:rPr>
        <w:t>点出发沿</w:t>
      </w:r>
      <w:r>
        <w:rPr>
          <w:rFonts w:eastAsia="Times New Roman"/>
          <w:i/>
        </w:rPr>
        <w:t>B</w:t>
      </w:r>
      <w:r>
        <w:t>→</w:t>
      </w:r>
      <w:r>
        <w:rPr>
          <w:rFonts w:eastAsia="Times New Roman"/>
          <w:i/>
        </w:rPr>
        <w:t>C</w:t>
      </w:r>
      <w:r>
        <w:t>→</w:t>
      </w:r>
      <w:r>
        <w:rPr>
          <w:rFonts w:eastAsia="Times New Roman"/>
          <w:i/>
        </w:rPr>
        <w:t>A</w:t>
      </w:r>
      <w:r>
        <w:rPr>
          <w:rFonts w:ascii="新宋体" w:eastAsia="新宋体" w:hAnsi="新宋体" w:cs="新宋体"/>
        </w:rPr>
        <w:t>路径向终点</w:t>
      </w:r>
      <w:r>
        <w:rPr>
          <w:rFonts w:eastAsia="Times New Roman"/>
          <w:i/>
        </w:rPr>
        <w:t>A</w:t>
      </w:r>
      <w:r>
        <w:rPr>
          <w:rFonts w:ascii="新宋体" w:eastAsia="新宋体" w:hAnsi="新宋体" w:cs="新宋体"/>
        </w:rPr>
        <w:t>运动．点</w:t>
      </w:r>
      <w:r>
        <w:rPr>
          <w:rFonts w:eastAsia="Times New Roman"/>
          <w:i/>
        </w:rPr>
        <w:t>P</w:t>
      </w:r>
      <w:r>
        <w:rPr>
          <w:rFonts w:ascii="新宋体" w:eastAsia="新宋体" w:hAnsi="新宋体" w:cs="新宋体"/>
        </w:rPr>
        <w:t>和点</w:t>
      </w:r>
      <w:r>
        <w:rPr>
          <w:rFonts w:eastAsia="Times New Roman"/>
          <w:i/>
        </w:rPr>
        <w:t>Q</w:t>
      </w:r>
      <w:r>
        <w:rPr>
          <w:rFonts w:ascii="新宋体" w:eastAsia="新宋体" w:hAnsi="新宋体" w:cs="新宋体"/>
        </w:rPr>
        <w:t>分别以每秒</w:t>
      </w:r>
      <w:r>
        <w:t>1</w:t>
      </w:r>
      <w:r>
        <w:rPr>
          <w:rFonts w:eastAsia="Times New Roman"/>
          <w:i/>
        </w:rPr>
        <w:t>cm</w:t>
      </w:r>
      <w:r>
        <w:rPr>
          <w:rFonts w:ascii="新宋体" w:eastAsia="新宋体" w:hAnsi="新宋体" w:cs="新宋体"/>
        </w:rPr>
        <w:t>和</w:t>
      </w:r>
      <w:r>
        <w:t>3</w:t>
      </w:r>
      <w:r>
        <w:rPr>
          <w:rFonts w:eastAsia="Times New Roman"/>
          <w:i/>
        </w:rPr>
        <w:t>cm</w:t>
      </w:r>
      <w:r>
        <w:rPr>
          <w:rFonts w:ascii="新宋体" w:eastAsia="新宋体" w:hAnsi="新宋体" w:cs="新宋体"/>
        </w:rPr>
        <w:t>的运动速度同时开始运动，其中一点到达终点时另一点也停止运动，在某时刻，分别过点</w:t>
      </w:r>
      <w:r>
        <w:rPr>
          <w:rFonts w:eastAsia="Times New Roman"/>
          <w:i/>
        </w:rPr>
        <w:t>P</w:t>
      </w:r>
      <w:r>
        <w:rPr>
          <w:rFonts w:ascii="新宋体" w:eastAsia="新宋体" w:hAnsi="新宋体" w:cs="新宋体"/>
        </w:rPr>
        <w:t>和</w:t>
      </w:r>
      <w:r>
        <w:rPr>
          <w:rFonts w:eastAsia="Times New Roman"/>
          <w:i/>
        </w:rPr>
        <w:t>Q</w:t>
      </w:r>
      <w:r>
        <w:rPr>
          <w:rFonts w:ascii="新宋体" w:eastAsia="新宋体" w:hAnsi="新宋体" w:cs="新宋体"/>
        </w:rPr>
        <w:t>作</w:t>
      </w:r>
      <w:r>
        <w:rPr>
          <w:rFonts w:eastAsia="Times New Roman"/>
          <w:i/>
        </w:rPr>
        <w:t>PE</w:t>
      </w:r>
      <w:r>
        <w:t>⊥</w:t>
      </w:r>
      <w:r>
        <w:rPr>
          <w:rFonts w:eastAsia="Times New Roman"/>
          <w:i/>
        </w:rPr>
        <w:t>MN</w:t>
      </w:r>
      <w:r>
        <w:rPr>
          <w:rFonts w:ascii="新宋体" w:eastAsia="新宋体" w:hAnsi="新宋体" w:cs="新宋体"/>
        </w:rPr>
        <w:t>于</w:t>
      </w:r>
      <w:r>
        <w:rPr>
          <w:rFonts w:eastAsia="Times New Roman"/>
          <w:i/>
        </w:rPr>
        <w:t>E</w:t>
      </w:r>
      <w:r>
        <w:t>，</w:t>
      </w:r>
      <w:r>
        <w:rPr>
          <w:rFonts w:eastAsia="Times New Roman"/>
          <w:i/>
        </w:rPr>
        <w:t>QF</w:t>
      </w:r>
      <w:r>
        <w:t>⊥</w:t>
      </w:r>
      <w:r>
        <w:rPr>
          <w:rFonts w:eastAsia="Times New Roman"/>
          <w:i/>
        </w:rPr>
        <w:t>MN</w:t>
      </w:r>
      <w:r>
        <w:rPr>
          <w:rFonts w:ascii="新宋体" w:eastAsia="新宋体" w:hAnsi="新宋体" w:cs="新宋体"/>
        </w:rPr>
        <w:t>于</w:t>
      </w:r>
      <w:r>
        <w:rPr>
          <w:rFonts w:eastAsia="Times New Roman"/>
          <w:i/>
        </w:rPr>
        <w:t>F</w:t>
      </w:r>
      <w:r>
        <w:rPr>
          <w:rFonts w:ascii="新宋体" w:eastAsia="新宋体" w:hAnsi="新宋体" w:cs="新宋体"/>
        </w:rPr>
        <w:t>．则点</w:t>
      </w:r>
      <w:r>
        <w:rPr>
          <w:rFonts w:eastAsia="Times New Roman"/>
          <w:i/>
        </w:rPr>
        <w:t>P</w:t>
      </w:r>
      <w:r>
        <w:rPr>
          <w:rFonts w:ascii="新宋体" w:eastAsia="新宋体" w:hAnsi="新宋体" w:cs="新宋体"/>
        </w:rPr>
        <w:t>运动时间为</w:t>
      </w:r>
      <w:r>
        <w:t>_____</w:t>
      </w:r>
      <w:r>
        <w:rPr>
          <w:rFonts w:ascii="新宋体" w:eastAsia="新宋体" w:hAnsi="新宋体" w:cs="新宋体"/>
        </w:rPr>
        <w:t>秒时，</w:t>
      </w:r>
      <w:r>
        <w:rPr>
          <w:rFonts w:ascii="新宋体" w:eastAsia="新宋体" w:hAnsi="新宋体" w:cs="新宋体"/>
        </w:rPr>
        <w:t>△</w:t>
      </w:r>
      <w:r>
        <w:rPr>
          <w:rFonts w:eastAsia="Times New Roman"/>
          <w:i/>
        </w:rPr>
        <w:t>PEC</w:t>
      </w:r>
      <w:r>
        <w:rPr>
          <w:rFonts w:ascii="新宋体" w:eastAsia="新宋体" w:hAnsi="新宋体" w:cs="新宋体"/>
        </w:rPr>
        <w:t>与</w:t>
      </w:r>
      <w:r>
        <w:rPr>
          <w:rFonts w:ascii="新宋体" w:eastAsia="新宋体" w:hAnsi="新宋体" w:cs="新宋体"/>
        </w:rPr>
        <w:t>△</w:t>
      </w:r>
      <w:r>
        <w:rPr>
          <w:rFonts w:eastAsia="Times New Roman"/>
          <w:i/>
        </w:rPr>
        <w:t>QFC</w:t>
      </w:r>
      <w:r>
        <w:rPr>
          <w:rFonts w:ascii="新宋体" w:eastAsia="新宋体" w:hAnsi="新宋体" w:cs="新宋体"/>
        </w:rPr>
        <w:t>全等．</w:t>
      </w:r>
    </w:p>
    <w:p w:rsidR="002C3464" w:rsidRDefault="005E3D07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解答题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如图，</w:t>
      </w:r>
      <w:r w:rsidR="002C3464">
        <w:object w:dxaOrig="679" w:dyaOrig="280">
          <v:shape id="_x0000_i1086" type="#_x0000_t75" alt="eqIde428e7a09732be85c1224e9c8f6a71c5" style="width:30pt;height:12.75pt" o:ole="">
            <v:imagedata r:id="rId137" o:title="eqIde428e7a09732be85c1224e9c8f6a71c5"/>
          </v:shape>
          <o:OLEObject Type="Embed" ProgID="Equation.DSMT4" ShapeID="_x0000_i1086" DrawAspect="Content" ObjectID="_1744781664" r:id="rId138"/>
        </w:object>
      </w:r>
      <w:r>
        <w:t>与</w:t>
      </w:r>
      <w:r w:rsidR="002C3464">
        <w:object w:dxaOrig="699" w:dyaOrig="280">
          <v:shape id="_x0000_i1087" type="#_x0000_t75" alt="eqIdd0b59000124f5275ce585569e0a490a8" style="width:30.75pt;height:12.75pt" o:ole="">
            <v:imagedata r:id="rId139" o:title="eqIdd0b59000124f5275ce585569e0a490a8"/>
          </v:shape>
          <o:OLEObject Type="Embed" ProgID="Equation.DSMT4" ShapeID="_x0000_i1087" DrawAspect="Content" ObjectID="_1744781665" r:id="rId140"/>
        </w:object>
      </w:r>
      <w:r>
        <w:t>中，</w:t>
      </w:r>
      <w:r w:rsidR="002C3464">
        <w:object w:dxaOrig="419" w:dyaOrig="280">
          <v:shape id="_x0000_i1088" type="#_x0000_t75" alt="eqIde1a9c6a736e6eac98a676fa3232db5a5" style="width:18.75pt;height:12.75pt" o:ole="">
            <v:imagedata r:id="rId141" o:title="eqIde1a9c6a736e6eac98a676fa3232db5a5"/>
          </v:shape>
          <o:OLEObject Type="Embed" ProgID="Equation.DSMT4" ShapeID="_x0000_i1088" DrawAspect="Content" ObjectID="_1744781666" r:id="rId142"/>
        </w:object>
      </w:r>
      <w:r>
        <w:t>与</w:t>
      </w:r>
      <w:r w:rsidR="002C3464">
        <w:object w:dxaOrig="400" w:dyaOrig="260">
          <v:shape id="_x0000_i1089" type="#_x0000_t75" alt="eqIdb3182db896bc2462331796e2a6108363" style="width:17.25pt;height:11.25pt" o:ole="">
            <v:imagedata r:id="rId143" o:title="eqIdb3182db896bc2462331796e2a6108363"/>
          </v:shape>
          <o:OLEObject Type="Embed" ProgID="Equation.DSMT4" ShapeID="_x0000_i1089" DrawAspect="Content" ObjectID="_1744781667" r:id="rId144"/>
        </w:object>
      </w:r>
      <w:r>
        <w:t>交于点</w:t>
      </w:r>
      <w:r w:rsidR="002C3464">
        <w:object w:dxaOrig="240" w:dyaOrig="260">
          <v:shape id="_x0000_i1090" type="#_x0000_t75" alt="eqId2a30f3a8b673cc28bd90c50cf1a35281" style="width:10.5pt;height:11.25pt" o:ole="">
            <v:imagedata r:id="rId28" o:title="eqId2a30f3a8b673cc28bd90c50cf1a35281"/>
          </v:shape>
          <o:OLEObject Type="Embed" ProgID="Equation.DSMT4" ShapeID="_x0000_i1090" DrawAspect="Content" ObjectID="_1744781668" r:id="rId145"/>
        </w:object>
      </w:r>
      <w:r>
        <w:t>，且</w:t>
      </w:r>
      <w:r w:rsidR="002C3464">
        <w:object w:dxaOrig="2219" w:dyaOrig="280">
          <v:shape id="_x0000_i1091" type="#_x0000_t75" alt="eqIda4a38381ea42e93061e8e7ac9343d858" style="width:97.5pt;height:12.75pt" o:ole="">
            <v:imagedata r:id="rId146" o:title="eqIda4a38381ea42e93061e8e7ac9343d858"/>
          </v:shape>
          <o:OLEObject Type="Embed" ProgID="Equation.DSMT4" ShapeID="_x0000_i1091" DrawAspect="Content" ObjectID="_1744781669" r:id="rId147"/>
        </w:object>
      </w:r>
      <w:r>
        <w:t>．求证</w:t>
      </w:r>
      <w:r>
        <w:t>∶</w:t>
      </w:r>
      <w:r w:rsidR="002C3464">
        <w:object w:dxaOrig="960" w:dyaOrig="280">
          <v:shape id="_x0000_i1092" type="#_x0000_t75" alt="eqIdaea9272eca00cf06d56ff5f15c80d87a" style="width:42pt;height:12.75pt" o:ole="">
            <v:imagedata r:id="rId148" o:title="eqIdaea9272eca00cf06d56ff5f15c80d87a"/>
          </v:shape>
          <o:OLEObject Type="Embed" ProgID="Equation.DSMT4" ShapeID="_x0000_i1092" DrawAspect="Content" ObjectID="_1744781670" r:id="rId149"/>
        </w:object>
      </w:r>
      <w:r>
        <w:t>．请将下列证明过程补充完整</w:t>
      </w:r>
      <w:r>
        <w:t>∶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证明</w:t>
      </w:r>
      <w:r>
        <w:t>∶</w:t>
      </w:r>
      <w:r>
        <w:t>在</w:t>
      </w:r>
      <w:r w:rsidR="002C3464">
        <w:object w:dxaOrig="680" w:dyaOrig="260">
          <v:shape id="_x0000_i1093" type="#_x0000_t75" alt="eqId5fa485cf3776f36aaf4abaadaf30fb85" style="width:30pt;height:11.25pt" o:ole="">
            <v:imagedata r:id="rId150" o:title="eqId5fa485cf3776f36aaf4abaadaf30fb85"/>
          </v:shape>
          <o:OLEObject Type="Embed" ProgID="Equation.DSMT4" ShapeID="_x0000_i1093" DrawAspect="Content" ObjectID="_1744781671" r:id="rId151"/>
        </w:object>
      </w:r>
      <w:r>
        <w:t>和</w:t>
      </w:r>
      <w:r w:rsidR="002C3464">
        <w:object w:dxaOrig="699" w:dyaOrig="280">
          <v:shape id="_x0000_i1094" type="#_x0000_t75" alt="eqIda78c42618c038aa8bf15cb6151d3209b" style="width:30.75pt;height:12.75pt" o:ole="">
            <v:imagedata r:id="rId152" o:title="eqIda78c42618c038aa8bf15cb6151d3209b"/>
          </v:shape>
          <o:OLEObject Type="Embed" ProgID="Equation.DSMT4" ShapeID="_x0000_i1094" DrawAspect="Content" ObjectID="_1744781672" r:id="rId153"/>
        </w:object>
      </w:r>
      <w:r>
        <w:t>中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179" w:dyaOrig="280">
          <v:shape id="_x0000_i1095" type="#_x0000_t75" alt="eqId32f5624eaee98b525feabdca3f04c44b" style="width:51.75pt;height:12.75pt" o:ole="">
            <v:imagedata r:id="rId154" o:title="eqId32f5624eaee98b525feabdca3f04c44b"/>
          </v:shape>
          <o:OLEObject Type="Embed" ProgID="Equation.DSMT4" ShapeID="_x0000_i1095" DrawAspect="Content" ObjectID="_1744781673" r:id="rId155"/>
        </w:object>
      </w:r>
      <w:r w:rsidR="005E3D07">
        <w:t>（</w:t>
      </w:r>
      <w:r w:rsidR="005E3D07">
        <w:t>________</w:t>
      </w:r>
      <w:r w:rsidR="005E3D07">
        <w:t>）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300" w:dyaOrig="260">
          <v:shape id="_x0000_i1096" type="#_x0000_t75" alt="eqId52f7840262a4a8d66da5887b012c1cf6" style="width:13.5pt;height:11.25pt" o:ole="">
            <v:imagedata r:id="rId156" o:title="eqId52f7840262a4a8d66da5887b012c1cf6"/>
          </v:shape>
          <o:OLEObject Type="Embed" ProgID="Equation.DSMT4" ShapeID="_x0000_i1096" DrawAspect="Content" ObjectID="_1744781674" r:id="rId157"/>
        </w:object>
      </w:r>
      <w:r w:rsidR="005E3D07">
        <w:t>_______=</w:t>
      </w:r>
      <w:r>
        <w:object w:dxaOrig="300" w:dyaOrig="260">
          <v:shape id="_x0000_i1097" type="#_x0000_t75" alt="eqId52f7840262a4a8d66da5887b012c1cf6" style="width:13.5pt;height:11.25pt" o:ole="">
            <v:imagedata r:id="rId156" o:title="eqId52f7840262a4a8d66da5887b012c1cf6"/>
          </v:shape>
          <o:OLEObject Type="Embed" ProgID="Equation.DSMT4" ShapeID="_x0000_i1097" DrawAspect="Content" ObjectID="_1744781675" r:id="rId158"/>
        </w:object>
      </w:r>
      <w:r w:rsidR="005E3D07">
        <w:t>_______</w:t>
      </w:r>
      <w:r w:rsidR="005E3D07">
        <w:t>（对顶角相等）</w:t>
      </w:r>
      <w:r w:rsidR="00D72FD4">
        <w:rPr>
          <w:noProof/>
        </w:rPr>
        <w:drawing>
          <wp:inline distT="0" distB="0" distL="0" distR="0">
            <wp:extent cx="1628775" cy="971550"/>
            <wp:effectExtent l="0" t="0" r="0" b="0"/>
            <wp:docPr id="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460" w:dyaOrig="260">
          <v:shape id="_x0000_i1098" type="#_x0000_t75" alt="eqId7a3b37c1b382628dc3ab9f0a97c80b4c" style="width:20.25pt;height:11.25pt" o:ole="">
            <v:imagedata r:id="rId160" o:title="eqId7a3b37c1b382628dc3ab9f0a97c80b4c"/>
          </v:shape>
          <o:OLEObject Type="Embed" ProgID="Equation.DSMT4" ShapeID="_x0000_i1098" DrawAspect="Content" ObjectID="_1744781676" r:id="rId161"/>
        </w:object>
      </w:r>
      <w:r w:rsidR="005E3D07">
        <w:t>=</w:t>
      </w:r>
      <w:r w:rsidR="005E3D07">
        <w:t>（</w:t>
      </w:r>
      <w:r w:rsidR="005E3D07">
        <w:t>________</w:t>
      </w:r>
      <w:r w:rsidR="005E3D07">
        <w:t>）（已知）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639" w:dyaOrig="280">
          <v:shape id="_x0000_i1099" type="#_x0000_t75" alt="eqId78bcb88598f7d071f6c3445d0a482c27" style="width:1in;height:12.75pt" o:ole="">
            <v:imagedata r:id="rId162" o:title="eqId78bcb88598f7d071f6c3445d0a482c27"/>
          </v:shape>
          <o:OLEObject Type="Embed" ProgID="Equation.DSMT4" ShapeID="_x0000_i1099" DrawAspect="Content" ObjectID="_1744781677" r:id="rId163"/>
        </w:object>
      </w:r>
      <w:r w:rsidR="005E3D07">
        <w:t>（</w:t>
      </w:r>
      <w:r w:rsidR="005E3D07">
        <w:t>________</w:t>
      </w:r>
      <w:r w:rsidR="005E3D07">
        <w:t>）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139" w:dyaOrig="280">
          <v:shape id="_x0000_i1100" type="#_x0000_t75" alt="eqIdbd119a4d148f00d2c14cf77ab3a3bbac" style="width:50.25pt;height:12.75pt" o:ole="">
            <v:imagedata r:id="rId164" o:title="eqIdbd119a4d148f00d2c14cf77ab3a3bbac"/>
          </v:shape>
          <o:OLEObject Type="Embed" ProgID="Equation.DSMT4" ShapeID="_x0000_i1100" DrawAspect="Content" ObjectID="_1744781678" r:id="rId165"/>
        </w:object>
      </w:r>
      <w:r w:rsidR="005E3D07">
        <w:t>（</w:t>
      </w:r>
      <w:r w:rsidR="005E3D07">
        <w:t>_______________</w:t>
      </w:r>
      <w:r w:rsidR="005E3D07">
        <w:t>）</w:t>
      </w:r>
    </w:p>
    <w:p w:rsidR="00D72FD4" w:rsidRDefault="005E3D07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15</w:t>
      </w:r>
      <w:r>
        <w:t>．如图，在</w:t>
      </w:r>
      <w:r w:rsidR="002C3464">
        <w:object w:dxaOrig="679" w:dyaOrig="280">
          <v:shape id="_x0000_i1101" type="#_x0000_t75" alt="eqId15c0dbe3c080c4c4636c64803e5c1f76" style="width:30pt;height:12.75pt" o:ole="">
            <v:imagedata r:id="rId30" o:title="eqId15c0dbe3c080c4c4636c64803e5c1f76"/>
          </v:shape>
          <o:OLEObject Type="Embed" ProgID="Equation.DSMT4" ShapeID="_x0000_i1101" DrawAspect="Content" ObjectID="_1744781679" r:id="rId166"/>
        </w:object>
      </w:r>
      <w:r>
        <w:t>和</w:t>
      </w:r>
      <w:r w:rsidR="002C3464">
        <w:object w:dxaOrig="720" w:dyaOrig="260">
          <v:shape id="_x0000_i1102" type="#_x0000_t75" alt="eqIda25c28359f8d8da9eaf4672a6cf8ae4f" style="width:31.5pt;height:11.25pt" o:ole="">
            <v:imagedata r:id="rId167" o:title="eqIda25c28359f8d8da9eaf4672a6cf8ae4f"/>
          </v:shape>
          <o:OLEObject Type="Embed" ProgID="Equation.DSMT4" ShapeID="_x0000_i1102" DrawAspect="Content" ObjectID="_1744781680" r:id="rId168"/>
        </w:object>
      </w:r>
      <w:r>
        <w:t>中，已知</w:t>
      </w:r>
      <w:r w:rsidR="002C3464">
        <w:object w:dxaOrig="983" w:dyaOrig="261">
          <v:shape id="_x0000_i1103" type="#_x0000_t75" alt="eqId2e735a28578ba191da6d4f3b0f8e8729" style="width:43.5pt;height:11.25pt" o:ole="">
            <v:imagedata r:id="rId169" o:title="eqId2e735a28578ba191da6d4f3b0f8e8729"/>
          </v:shape>
          <o:OLEObject Type="Embed" ProgID="Equation.DSMT4" ShapeID="_x0000_i1103" DrawAspect="Content" ObjectID="_1744781681" r:id="rId170"/>
        </w:object>
      </w:r>
      <w:r>
        <w:t>，</w:t>
      </w:r>
      <w:r>
        <w:t xml:space="preserve"> </w:t>
      </w:r>
      <w:r w:rsidR="002C3464">
        <w:object w:dxaOrig="1080" w:dyaOrig="280">
          <v:shape id="_x0000_i1104" type="#_x0000_t75" alt="eqIdf2765917637583d22a579ff075f9baa3" style="width:47.25pt;height:12.75pt" o:ole="">
            <v:imagedata r:id="rId171" o:title="eqIdf2765917637583d22a579ff075f9baa3"/>
          </v:shape>
          <o:OLEObject Type="Embed" ProgID="Equation.DSMT4" ShapeID="_x0000_i1104" DrawAspect="Content" ObjectID="_1744781682" r:id="rId172"/>
        </w:object>
      </w:r>
      <w:r>
        <w:t>，</w:t>
      </w:r>
      <w:r w:rsidR="002C3464">
        <w:object w:dxaOrig="1619" w:dyaOrig="280">
          <v:shape id="_x0000_i1105" type="#_x0000_t75" alt="eqIde8abfdaab699cfe51bb9678110ad6aee" style="width:71.25pt;height:12pt" o:ole="">
            <v:imagedata r:id="rId173" o:title="eqIde8abfdaab699cfe51bb9678110ad6aee"/>
          </v:shape>
          <o:OLEObject Type="Embed" ProgID="Equation.DSMT4" ShapeID="_x0000_i1105" DrawAspect="Content" ObjectID="_1744781683" r:id="rId174"/>
        </w:object>
      </w:r>
      <w:r>
        <w:t xml:space="preserve"> 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  <w:i/>
        </w:rPr>
      </w:pPr>
      <w:r>
        <w:t>求证：</w:t>
      </w:r>
      <w:r>
        <w:t>(1)</w:t>
      </w:r>
      <w:r w:rsidR="002C3464">
        <w:object w:dxaOrig="1460" w:dyaOrig="260">
          <v:shape id="_x0000_i1106" type="#_x0000_t75" alt="eqId3ccdd478d7c98f9321508799640fc5f6" style="width:64.5pt;height:11.25pt" o:ole="">
            <v:imagedata r:id="rId175" o:title="eqId3ccdd478d7c98f9321508799640fc5f6"/>
          </v:shape>
          <o:OLEObject Type="Embed" ProgID="Equation.DSMT4" ShapeID="_x0000_i1106" DrawAspect="Content" ObjectID="_1744781684" r:id="rId176"/>
        </w:object>
      </w:r>
      <w:r>
        <w:t>；</w:t>
      </w:r>
      <w:r>
        <w:t>(2)</w:t>
      </w:r>
      <w:r w:rsidR="002C3464">
        <w:object w:dxaOrig="1020" w:dyaOrig="280">
          <v:shape id="_x0000_i1107" type="#_x0000_t75" alt="eqId9c25d50f9a355707d73941b7be66097b" style="width:45pt;height:12.75pt" o:ole="">
            <v:imagedata r:id="rId177" o:title="eqId9c25d50f9a355707d73941b7be66097b"/>
          </v:shape>
          <o:OLEObject Type="Embed" ProgID="Equation.DSMT4" ShapeID="_x0000_i1107" DrawAspect="Content" ObjectID="_1744781685" r:id="rId178"/>
        </w:object>
      </w:r>
      <w:r>
        <w:rPr>
          <w:rFonts w:eastAsia="Times New Roman"/>
          <w:i/>
        </w:rPr>
        <w:t>.</w:t>
      </w:r>
    </w:p>
    <w:p w:rsidR="00D72FD4" w:rsidRDefault="00D72FD4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  <w:i/>
        </w:rPr>
      </w:pPr>
    </w:p>
    <w:p w:rsidR="00D72FD4" w:rsidRDefault="00D72FD4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  <w:i/>
        </w:rPr>
      </w:pPr>
      <w:r>
        <w:rPr>
          <w:noProof/>
        </w:rPr>
        <w:drawing>
          <wp:inline distT="0" distB="0" distL="0" distR="0">
            <wp:extent cx="2124075" cy="1933575"/>
            <wp:effectExtent l="0" t="0" r="0" b="0"/>
            <wp:docPr id="1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FD4" w:rsidRDefault="00D72FD4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  <w:i/>
        </w:rPr>
      </w:pPr>
    </w:p>
    <w:p w:rsidR="00D72FD4" w:rsidRDefault="00D72FD4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  <w:i/>
        </w:rPr>
      </w:pPr>
    </w:p>
    <w:p w:rsidR="00D72FD4" w:rsidRPr="00D72FD4" w:rsidRDefault="00D72FD4">
      <w:pPr>
        <w:shd w:val="clear" w:color="auto" w:fill="FFFFFF"/>
        <w:spacing w:line="360" w:lineRule="auto"/>
        <w:jc w:val="left"/>
        <w:textAlignment w:val="center"/>
        <w:rPr>
          <w:rFonts w:eastAsiaTheme="minorEastAsia" w:hint="eastAsia"/>
          <w:i/>
        </w:rPr>
      </w:pP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16</w:t>
      </w:r>
      <w:r>
        <w:t>．如图，已知</w:t>
      </w:r>
      <w:r w:rsidR="002C3464">
        <w:object w:dxaOrig="980" w:dyaOrig="260">
          <v:shape id="_x0000_i1108" type="#_x0000_t75" alt="eqId79de59390a7059cfdea1f42ce1ffac70" style="width:42.75pt;height:11.25pt" o:ole="">
            <v:imagedata r:id="rId180" o:title="eqId79de59390a7059cfdea1f42ce1ffac70"/>
          </v:shape>
          <o:OLEObject Type="Embed" ProgID="Equation.DSMT4" ShapeID="_x0000_i1108" DrawAspect="Content" ObjectID="_1744781686" r:id="rId181"/>
        </w:object>
      </w:r>
      <w:r>
        <w:t>，</w:t>
      </w:r>
      <w:r w:rsidR="002C3464">
        <w:object w:dxaOrig="960" w:dyaOrig="260">
          <v:shape id="_x0000_i1109" type="#_x0000_t75" alt="eqId48a277db452e76240ec83ec6a2864bdd" style="width:42pt;height:11.25pt" o:ole="">
            <v:imagedata r:id="rId182" o:title="eqId48a277db452e76240ec83ec6a2864bdd"/>
          </v:shape>
          <o:OLEObject Type="Embed" ProgID="Equation.DSMT4" ShapeID="_x0000_i1109" DrawAspect="Content" ObjectID="_1744781687" r:id="rId183"/>
        </w:object>
      </w:r>
      <w:r>
        <w:t>，</w:t>
      </w:r>
      <w:r w:rsidR="002C3464">
        <w:object w:dxaOrig="880" w:dyaOrig="260">
          <v:shape id="_x0000_i1110" type="#_x0000_t75" alt="eqId0e53497af8899cb299d762f1a4f46a55" style="width:39pt;height:12pt" o:ole="">
            <v:imagedata r:id="rId184" o:title="eqId0e53497af8899cb299d762f1a4f46a55"/>
          </v:shape>
          <o:OLEObject Type="Embed" ProgID="Equation.DSMT4" ShapeID="_x0000_i1110" DrawAspect="Content" ObjectID="_1744781688" r:id="rId185"/>
        </w:object>
      </w:r>
      <w:r>
        <w:t>．</w:t>
      </w:r>
      <w:r>
        <w:t>(1)</w:t>
      </w:r>
      <w:r>
        <w:t>求证：</w:t>
      </w:r>
      <w:r w:rsidR="002C3464">
        <w:object w:dxaOrig="1499" w:dyaOrig="280">
          <v:shape id="_x0000_i1111" type="#_x0000_t75" alt="eqId675175abedaa781364e8bf3ee84080c8" style="width:66pt;height:12.75pt" o:ole="">
            <v:imagedata r:id="rId186" o:title="eqId675175abedaa781364e8bf3ee84080c8"/>
          </v:shape>
          <o:OLEObject Type="Embed" ProgID="Equation.DSMT4" ShapeID="_x0000_i1111" DrawAspect="Content" ObjectID="_1744781689" r:id="rId187"/>
        </w:object>
      </w:r>
      <w:r>
        <w:t>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(2)</w:t>
      </w:r>
      <w:r>
        <w:t>若</w:t>
      </w:r>
      <w:r w:rsidR="002C3464">
        <w:object w:dxaOrig="900" w:dyaOrig="279">
          <v:shape id="_x0000_i1112" type="#_x0000_t75" alt="eqId0a166225f9ada66c353e21ee2262d42c" style="width:39.75pt;height:12.75pt" o:ole="">
            <v:imagedata r:id="rId188" o:title="eqId0a166225f9ada66c353e21ee2262d42c"/>
          </v:shape>
          <o:OLEObject Type="Embed" ProgID="Equation.DSMT4" ShapeID="_x0000_i1112" DrawAspect="Content" ObjectID="_1744781690" r:id="rId189"/>
        </w:object>
      </w:r>
      <w:r>
        <w:t>，求</w:t>
      </w:r>
      <w:r w:rsidR="002C3464">
        <w:object w:dxaOrig="360" w:dyaOrig="280">
          <v:shape id="_x0000_i1113" type="#_x0000_t75" alt="eqId605f2976297a0deaa1602ef09d6a5afa" style="width:15.75pt;height:12.75pt" o:ole="">
            <v:imagedata r:id="rId190" o:title="eqId605f2976297a0deaa1602ef09d6a5afa"/>
          </v:shape>
          <o:OLEObject Type="Embed" ProgID="Equation.DSMT4" ShapeID="_x0000_i1113" DrawAspect="Content" ObjectID="_1744781691" r:id="rId191"/>
        </w:object>
      </w:r>
      <w:r>
        <w:t>的度数．</w:t>
      </w:r>
    </w:p>
    <w:p w:rsidR="00D72FD4" w:rsidRDefault="00D72FD4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381125" cy="923925"/>
            <wp:effectExtent l="0" t="0" r="0" b="0"/>
            <wp:docPr id="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FD4" w:rsidRDefault="00D72FD4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</w:p>
    <w:p w:rsidR="00D72FD4" w:rsidRDefault="00D72FD4">
      <w:pPr>
        <w:shd w:val="clear" w:color="auto" w:fill="FFFFFF"/>
        <w:spacing w:line="360" w:lineRule="auto"/>
        <w:jc w:val="left"/>
        <w:textAlignment w:val="center"/>
      </w:pP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在</w:t>
      </w:r>
      <w:r w:rsidR="002C3464">
        <w:object w:dxaOrig="679" w:dyaOrig="280">
          <v:shape id="_x0000_i1114" type="#_x0000_t75" alt="eqId15c0dbe3c080c4c4636c64803e5c1f76" style="width:30pt;height:12.75pt" o:ole="">
            <v:imagedata r:id="rId30" o:title="eqId15c0dbe3c080c4c4636c64803e5c1f76"/>
          </v:shape>
          <o:OLEObject Type="Embed" ProgID="Equation.DSMT4" ShapeID="_x0000_i1114" DrawAspect="Content" ObjectID="_1744781692" r:id="rId193"/>
        </w:object>
      </w:r>
      <w:r>
        <w:t>中，</w:t>
      </w:r>
      <w:r w:rsidR="002C3464">
        <w:object w:dxaOrig="1279" w:dyaOrig="280">
          <v:shape id="_x0000_i1115" type="#_x0000_t75" alt="eqIded10df4140819d5451773a45de66201b" style="width:56.25pt;height:12.75pt" o:ole="">
            <v:imagedata r:id="rId194" o:title="eqIded10df4140819d5451773a45de66201b"/>
          </v:shape>
          <o:OLEObject Type="Embed" ProgID="Equation.DSMT4" ShapeID="_x0000_i1115" DrawAspect="Content" ObjectID="_1744781693" r:id="rId195"/>
        </w:object>
      </w:r>
      <w:r>
        <w:t>，</w:t>
      </w:r>
      <w:r w:rsidR="002C3464">
        <w:object w:dxaOrig="980" w:dyaOrig="280">
          <v:shape id="_x0000_i1116" type="#_x0000_t75" alt="eqId4b10134e7a46e6f6f7cb9d5e2371727d" style="width:43.5pt;height:12.75pt" o:ole="">
            <v:imagedata r:id="rId196" o:title="eqId4b10134e7a46e6f6f7cb9d5e2371727d"/>
          </v:shape>
          <o:OLEObject Type="Embed" ProgID="Equation.DSMT4" ShapeID="_x0000_i1116" DrawAspect="Content" ObjectID="_1744781694" r:id="rId197"/>
        </w:object>
      </w:r>
      <w:r>
        <w:t>，直线</w:t>
      </w:r>
      <w:r w:rsidR="002C3464">
        <w:object w:dxaOrig="460" w:dyaOrig="280">
          <v:shape id="_x0000_i1117" type="#_x0000_t75" alt="eqId411461db15ee8086332c531e086c40c7" style="width:20.25pt;height:12.75pt" o:ole="">
            <v:imagedata r:id="rId198" o:title="eqId411461db15ee8086332c531e086c40c7"/>
          </v:shape>
          <o:OLEObject Type="Embed" ProgID="Equation.DSMT4" ShapeID="_x0000_i1117" DrawAspect="Content" ObjectID="_1744781695" r:id="rId199"/>
        </w:object>
      </w:r>
      <w:r>
        <w:t>经过点</w:t>
      </w:r>
      <w:r>
        <w:rPr>
          <w:rFonts w:eastAsia="Times New Roman"/>
          <w:i/>
        </w:rPr>
        <w:t>C</w:t>
      </w:r>
      <w:r>
        <w:t>，且</w:t>
      </w:r>
      <w:r w:rsidR="002C3464">
        <w:object w:dxaOrig="1080" w:dyaOrig="280">
          <v:shape id="_x0000_i1118" type="#_x0000_t75" alt="eqId7920d2550a6af7df3db60a33fe02c53b" style="width:47.25pt;height:12pt" o:ole="">
            <v:imagedata r:id="rId200" o:title="eqId7920d2550a6af7df3db60a33fe02c53b"/>
          </v:shape>
          <o:OLEObject Type="Embed" ProgID="Equation.DSMT4" ShapeID="_x0000_i1118" DrawAspect="Content" ObjectID="_1744781696" r:id="rId201"/>
        </w:object>
      </w:r>
      <w:r>
        <w:t>于</w:t>
      </w:r>
      <w:r>
        <w:rPr>
          <w:rFonts w:eastAsia="Times New Roman"/>
          <w:i/>
        </w:rPr>
        <w:t>D</w:t>
      </w:r>
      <w:r>
        <w:t>，</w:t>
      </w:r>
      <w:r w:rsidR="002C3464">
        <w:object w:dxaOrig="1040" w:dyaOrig="280">
          <v:shape id="_x0000_i1119" type="#_x0000_t75" alt="eqId53d9b83f3c224fc8e10a46ab71530c2a" style="width:45.75pt;height:12pt" o:ole="">
            <v:imagedata r:id="rId202" o:title="eqId53d9b83f3c224fc8e10a46ab71530c2a"/>
          </v:shape>
          <o:OLEObject Type="Embed" ProgID="Equation.DSMT4" ShapeID="_x0000_i1119" DrawAspect="Content" ObjectID="_1744781697" r:id="rId203"/>
        </w:object>
      </w:r>
      <w:r>
        <w:t>于</w:t>
      </w:r>
      <w:r>
        <w:rPr>
          <w:rFonts w:eastAsia="Times New Roman"/>
          <w:i/>
        </w:rPr>
        <w:t>E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当直线</w:t>
      </w:r>
      <w:r w:rsidR="002C3464">
        <w:object w:dxaOrig="460" w:dyaOrig="280">
          <v:shape id="_x0000_i1120" type="#_x0000_t75" alt="eqId411461db15ee8086332c531e086c40c7" style="width:20.25pt;height:12.75pt" o:ole="">
            <v:imagedata r:id="rId198" o:title="eqId411461db15ee8086332c531e086c40c7"/>
          </v:shape>
          <o:OLEObject Type="Embed" ProgID="Equation.DSMT4" ShapeID="_x0000_i1120" DrawAspect="Content" ObjectID="_1744781698" r:id="rId204"/>
        </w:object>
      </w:r>
      <w:r>
        <w:t>绕点</w:t>
      </w:r>
      <w:r>
        <w:rPr>
          <w:rFonts w:eastAsia="Times New Roman"/>
          <w:i/>
        </w:rPr>
        <w:t>C</w:t>
      </w:r>
      <w:r>
        <w:t>旋转到如下图所示的位置时，求证：</w:t>
      </w:r>
      <w:r>
        <w:t>①</w:t>
      </w:r>
      <w:r w:rsidR="002C3464">
        <w:object w:dxaOrig="1779" w:dyaOrig="280">
          <v:shape id="_x0000_i1121" type="#_x0000_t75" alt="eqId2e57c76abca2467af86f45da0fec08cb" style="width:78pt;height:12.75pt" o:ole="">
            <v:imagedata r:id="rId205" o:title="eqId2e57c76abca2467af86f45da0fec08cb"/>
          </v:shape>
          <o:OLEObject Type="Embed" ProgID="Equation.DSMT4" ShapeID="_x0000_i1121" DrawAspect="Content" ObjectID="_1744781699" r:id="rId206"/>
        </w:object>
      </w:r>
      <w:r>
        <w:t>；</w:t>
      </w:r>
      <w:r>
        <w:t>②</w:t>
      </w:r>
      <w:r w:rsidR="002C3464">
        <w:object w:dxaOrig="1520" w:dyaOrig="260">
          <v:shape id="_x0000_i1122" type="#_x0000_t75" alt="eqId89dc287e73e249f4c807420b826624ae" style="width:66.75pt;height:11.25pt" o:ole="">
            <v:imagedata r:id="rId207" o:title="eqId89dc287e73e249f4c807420b826624ae"/>
          </v:shape>
          <o:OLEObject Type="Embed" ProgID="Equation.DSMT4" ShapeID="_x0000_i1122" DrawAspect="Content" ObjectID="_1744781700" r:id="rId208"/>
        </w:object>
      </w:r>
      <w:r>
        <w:t>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71650" cy="1152525"/>
            <wp:effectExtent l="0" t="0" r="0" b="0"/>
            <wp:docPr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当直线</w:t>
      </w:r>
      <w:r w:rsidR="002C3464">
        <w:object w:dxaOrig="460" w:dyaOrig="280">
          <v:shape id="_x0000_i1123" type="#_x0000_t75" alt="eqId411461db15ee8086332c531e086c40c7" style="width:20.25pt;height:12.75pt" o:ole="">
            <v:imagedata r:id="rId198" o:title="eqId411461db15ee8086332c531e086c40c7"/>
          </v:shape>
          <o:OLEObject Type="Embed" ProgID="Equation.DSMT4" ShapeID="_x0000_i1123" DrawAspect="Content" ObjectID="_1744781701" r:id="rId210"/>
        </w:object>
      </w:r>
      <w:r>
        <w:t>绕点</w:t>
      </w:r>
      <w:r>
        <w:rPr>
          <w:rFonts w:eastAsia="Times New Roman"/>
          <w:i/>
        </w:rPr>
        <w:t>C</w:t>
      </w:r>
      <w:r>
        <w:t>旋转到如下图所示的位置时，试问</w:t>
      </w:r>
      <w:r w:rsidR="002C3464">
        <w:object w:dxaOrig="419" w:dyaOrig="260">
          <v:shape id="_x0000_i1124" type="#_x0000_t75" alt="eqIde6e490f703eb6c9bb1278c78ebc2d661" style="width:18.75pt;height:11.25pt" o:ole="">
            <v:imagedata r:id="rId36" o:title="eqIde6e490f703eb6c9bb1278c78ebc2d661"/>
          </v:shape>
          <o:OLEObject Type="Embed" ProgID="Equation.DSMT4" ShapeID="_x0000_i1124" DrawAspect="Content" ObjectID="_1744781702" r:id="rId211"/>
        </w:object>
      </w:r>
      <w:r>
        <w:t>、</w:t>
      </w:r>
      <w:r w:rsidR="002C3464">
        <w:object w:dxaOrig="419" w:dyaOrig="260">
          <v:shape id="_x0000_i1125" type="#_x0000_t75" alt="eqId03902478df1a55bc99703210bccab910" style="width:18.75pt;height:11.25pt" o:ole="">
            <v:imagedata r:id="rId212" o:title="eqId03902478df1a55bc99703210bccab910"/>
          </v:shape>
          <o:OLEObject Type="Embed" ProgID="Equation.DSMT4" ShapeID="_x0000_i1125" DrawAspect="Content" ObjectID="_1744781703" r:id="rId213"/>
        </w:object>
      </w:r>
      <w:r>
        <w:t>、</w:t>
      </w:r>
      <w:r w:rsidR="002C3464">
        <w:object w:dxaOrig="360" w:dyaOrig="240">
          <v:shape id="_x0000_i1126" type="#_x0000_t75" alt="eqId85c4bdfb0db1e31e8459df1d15f9ab55" style="width:15.75pt;height:10.5pt" o:ole="">
            <v:imagedata r:id="rId214" o:title="eqId85c4bdfb0db1e31e8459df1d15f9ab55"/>
          </v:shape>
          <o:OLEObject Type="Embed" ProgID="Equation.DSMT4" ShapeID="_x0000_i1126" DrawAspect="Content" ObjectID="_1744781704" r:id="rId215"/>
        </w:object>
      </w:r>
      <w:r>
        <w:t>具有怎样的等量关系？请写出这个等量关系，不必证明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90700" cy="1495425"/>
            <wp:effectExtent l="0" t="0" r="0" b="0"/>
            <wp:docPr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t>当直线</w:t>
      </w:r>
      <w:r w:rsidR="002C3464">
        <w:object w:dxaOrig="460" w:dyaOrig="280">
          <v:shape id="_x0000_i1127" type="#_x0000_t75" alt="eqId411461db15ee8086332c531e086c40c7" style="width:20.25pt;height:12.75pt" o:ole="">
            <v:imagedata r:id="rId198" o:title="eqId411461db15ee8086332c531e086c40c7"/>
          </v:shape>
          <o:OLEObject Type="Embed" ProgID="Equation.DSMT4" ShapeID="_x0000_i1127" DrawAspect="Content" ObjectID="_1744781705" r:id="rId217"/>
        </w:object>
      </w:r>
      <w:r>
        <w:t>绕点</w:t>
      </w:r>
      <w:r>
        <w:rPr>
          <w:rFonts w:eastAsia="Times New Roman"/>
          <w:i/>
        </w:rPr>
        <w:t>C</w:t>
      </w:r>
      <w:r>
        <w:t>旋转到如图的位置时，试问</w:t>
      </w:r>
      <w:r w:rsidR="002C3464">
        <w:object w:dxaOrig="419" w:dyaOrig="260">
          <v:shape id="_x0000_i1128" type="#_x0000_t75" alt="eqIde6e490f703eb6c9bb1278c78ebc2d661" style="width:18.75pt;height:11.25pt" o:ole="">
            <v:imagedata r:id="rId36" o:title="eqIde6e490f703eb6c9bb1278c78ebc2d661"/>
          </v:shape>
          <o:OLEObject Type="Embed" ProgID="Equation.DSMT4" ShapeID="_x0000_i1128" DrawAspect="Content" ObjectID="_1744781706" r:id="rId218"/>
        </w:object>
      </w:r>
      <w:r>
        <w:t>、</w:t>
      </w:r>
      <w:r w:rsidR="002C3464">
        <w:object w:dxaOrig="419" w:dyaOrig="260">
          <v:shape id="_x0000_i1129" type="#_x0000_t75" alt="eqId03902478df1a55bc99703210bccab910" style="width:18.75pt;height:11.25pt" o:ole="">
            <v:imagedata r:id="rId212" o:title="eqId03902478df1a55bc99703210bccab910"/>
          </v:shape>
          <o:OLEObject Type="Embed" ProgID="Equation.DSMT4" ShapeID="_x0000_i1129" DrawAspect="Content" ObjectID="_1744781707" r:id="rId219"/>
        </w:object>
      </w:r>
      <w:r>
        <w:t>、</w:t>
      </w:r>
      <w:r w:rsidR="002C3464">
        <w:object w:dxaOrig="360" w:dyaOrig="240">
          <v:shape id="_x0000_i1130" type="#_x0000_t75" alt="eqId85c4bdfb0db1e31e8459df1d15f9ab55" style="width:15.75pt;height:10.5pt" o:ole="">
            <v:imagedata r:id="rId214" o:title="eqId85c4bdfb0db1e31e8459df1d15f9ab55"/>
          </v:shape>
          <o:OLEObject Type="Embed" ProgID="Equation.DSMT4" ShapeID="_x0000_i1130" DrawAspect="Content" ObjectID="_1744781708" r:id="rId220"/>
        </w:object>
      </w:r>
      <w:r>
        <w:t>具有怎样的等量关系？请写出这个等量关系，不必证明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90700" cy="1485900"/>
            <wp:effectExtent l="0" t="0" r="0" b="0"/>
            <wp:docPr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  <w:sectPr w:rsidR="002C3464" w:rsidSect="00D72FD4">
          <w:footerReference w:type="even" r:id="rId222"/>
          <w:footerReference w:type="default" r:id="rId223"/>
          <w:pgSz w:w="10319" w:h="14571" w:code="13"/>
          <w:pgMar w:top="720" w:right="720" w:bottom="720" w:left="720" w:header="500" w:footer="500" w:gutter="0"/>
          <w:cols w:sep="1" w:space="425"/>
          <w:docGrid w:type="lines" w:linePitch="312"/>
        </w:sectPr>
      </w:pPr>
    </w:p>
    <w:p w:rsidR="00EF035E" w:rsidRPr="00043B54" w:rsidRDefault="005E3D07">
      <w:pPr>
        <w:jc w:val="center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lastRenderedPageBreak/>
        <w:t>参考答案：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根据</w:t>
      </w:r>
      <w:r w:rsidR="002C3464">
        <w:object w:dxaOrig="400" w:dyaOrig="260">
          <v:shape id="_x0000_i1131" type="#_x0000_t75" alt="eqIdf52a58fbaf4fea03567e88a9f0f6e37e" style="width:17.25pt;height:11.25pt" o:ole="">
            <v:imagedata r:id="rId9" o:title="eqIdf52a58fbaf4fea03567e88a9f0f6e37e"/>
          </v:shape>
          <o:OLEObject Type="Embed" ProgID="Equation.DSMT4" ShapeID="_x0000_i1131" DrawAspect="Content" ObjectID="_1744781709" r:id="rId224"/>
        </w:object>
      </w:r>
      <w:r w:rsidR="002C3464">
        <w:object w:dxaOrig="260" w:dyaOrig="260">
          <v:shape id="_x0000_i1132" type="#_x0000_t75" alt="eqId2a9bfa68259d7a331be323b2038d628a" style="width:11.25pt;height:11.25pt" o:ole="">
            <v:imagedata r:id="rId11" o:title="eqId2a9bfa68259d7a331be323b2038d628a"/>
          </v:shape>
          <o:OLEObject Type="Embed" ProgID="Equation.DSMT4" ShapeID="_x0000_i1132" DrawAspect="Content" ObjectID="_1744781710" r:id="rId225"/>
        </w:object>
      </w:r>
      <w:r w:rsidR="002C3464">
        <w:object w:dxaOrig="440" w:dyaOrig="280">
          <v:shape id="_x0000_i1133" type="#_x0000_t75" alt="eqId9e52a8f07834cbbbe4224962672fbbb2" style="width:19.5pt;height:13.5pt" o:ole="">
            <v:imagedata r:id="rId13" o:title="eqId9e52a8f07834cbbbe4224962672fbbb2"/>
          </v:shape>
          <o:OLEObject Type="Embed" ProgID="Equation.DSMT4" ShapeID="_x0000_i1133" DrawAspect="Content" ObjectID="_1744781711" r:id="rId226"/>
        </w:object>
      </w:r>
      <w:r>
        <w:t>，可得</w:t>
      </w:r>
      <w:r w:rsidR="002C3464">
        <w:object w:dxaOrig="999" w:dyaOrig="260">
          <v:shape id="_x0000_i1134" type="#_x0000_t75" alt="eqIdc4fd85cff10e8f192cfe0b0a8b2f4996" style="width:44.25pt;height:12pt" o:ole="">
            <v:imagedata r:id="rId23" o:title="eqIdc4fd85cff10e8f192cfe0b0a8b2f4996"/>
          </v:shape>
          <o:OLEObject Type="Embed" ProgID="Equation.DSMT4" ShapeID="_x0000_i1134" DrawAspect="Content" ObjectID="_1744781712" r:id="rId227"/>
        </w:object>
      </w:r>
      <w:r>
        <w:t>，又</w:t>
      </w:r>
      <w:r w:rsidR="002C3464">
        <w:object w:dxaOrig="980" w:dyaOrig="260">
          <v:shape id="_x0000_i1135" type="#_x0000_t75" alt="eqId03687d97d61b4a7cecbb73f2a6604212" style="width:42.75pt;height:12pt" o:ole="">
            <v:imagedata r:id="rId7" o:title="eqId03687d97d61b4a7cecbb73f2a6604212"/>
          </v:shape>
          <o:OLEObject Type="Embed" ProgID="Equation.DSMT4" ShapeID="_x0000_i1135" DrawAspect="Content" ObjectID="_1744781713" r:id="rId228"/>
        </w:object>
      </w:r>
      <w:r>
        <w:t>，所以添加</w:t>
      </w:r>
      <w:r w:rsidR="002C3464">
        <w:object w:dxaOrig="960" w:dyaOrig="280">
          <v:shape id="_x0000_i1136" type="#_x0000_t75" alt="eqIdc220eadc312101e2fb89dfe920f7b30d" style="width:42pt;height:12.75pt" o:ole="">
            <v:imagedata r:id="rId21" o:title="eqIdc220eadc312101e2fb89dfe920f7b30d"/>
          </v:shape>
          <o:OLEObject Type="Embed" ProgID="Equation.DSMT4" ShapeID="_x0000_i1136" DrawAspect="Content" ObjectID="_1744781714" r:id="rId229"/>
        </w:object>
      </w:r>
      <w:r>
        <w:t>，根据</w:t>
      </w:r>
      <w:r w:rsidR="002C3464">
        <w:object w:dxaOrig="500" w:dyaOrig="280">
          <v:shape id="_x0000_i1137" type="#_x0000_t75" alt="eqIdc5a290f047f50481318d040c604d72f7" style="width:21.75pt;height:12pt" o:ole="">
            <v:imagedata r:id="rId230" o:title="eqIdc5a290f047f50481318d040c604d72f7"/>
          </v:shape>
          <o:OLEObject Type="Embed" ProgID="Equation.DSMT4" ShapeID="_x0000_i1137" DrawAspect="Content" ObjectID="_1744781715" r:id="rId231"/>
        </w:object>
      </w:r>
      <w:r>
        <w:t>可证</w:t>
      </w:r>
      <w:r w:rsidR="002C3464">
        <w:object w:dxaOrig="1719" w:dyaOrig="300">
          <v:shape id="_x0000_i1138" type="#_x0000_t75" alt="eqId8eb8f7ac061eb44abd9edc4346c07745" style="width:75.75pt;height:13.5pt" o:ole="">
            <v:imagedata r:id="rId15" o:title="eqId8eb8f7ac061eb44abd9edc4346c07745"/>
          </v:shape>
          <o:OLEObject Type="Embed" ProgID="Equation.DSMT4" ShapeID="_x0000_i1138" DrawAspect="Content" ObjectID="_1744781716" r:id="rId232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解：应添加</w:t>
      </w:r>
      <w:r w:rsidR="002C3464">
        <w:object w:dxaOrig="980" w:dyaOrig="280">
          <v:shape id="_x0000_i1139" type="#_x0000_t75" alt="eqIdcfb27272b4eb9ed057dd3b4d40697e7c" style="width:42.75pt;height:12pt" o:ole="">
            <v:imagedata r:id="rId233" o:title="eqIdcfb27272b4eb9ed057dd3b4d40697e7c"/>
          </v:shape>
          <o:OLEObject Type="Embed" ProgID="Equation.DSMT4" ShapeID="_x0000_i1139" DrawAspect="Content" ObjectID="_1744781717" r:id="rId234"/>
        </w:object>
      </w:r>
      <w:r>
        <w:t>，理由如下：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520" w:dyaOrig="240">
          <v:shape id="_x0000_i1140" type="#_x0000_t75" alt="eqId2e04000df62821922f62054bec5077a3" style="width:22.5pt;height:10.5pt" o:ole="">
            <v:imagedata r:id="rId235" o:title="eqId2e04000df62821922f62054bec5077a3"/>
          </v:shape>
          <o:OLEObject Type="Embed" ProgID="Equation.DSMT4" ShapeID="_x0000_i1140" DrawAspect="Content" ObjectID="_1744781718" r:id="rId236"/>
        </w:object>
      </w:r>
      <w:r>
        <w:object w:dxaOrig="260" w:dyaOrig="260">
          <v:shape id="_x0000_i1141" type="#_x0000_t75" alt="eqId2a9bfa68259d7a331be323b2038d628a" style="width:11.25pt;height:11.25pt" o:ole="">
            <v:imagedata r:id="rId11" o:title="eqId2a9bfa68259d7a331be323b2038d628a"/>
          </v:shape>
          <o:OLEObject Type="Embed" ProgID="Equation.DSMT4" ShapeID="_x0000_i1141" DrawAspect="Content" ObjectID="_1744781719" r:id="rId237"/>
        </w:object>
      </w:r>
      <w:r>
        <w:object w:dxaOrig="440" w:dyaOrig="280">
          <v:shape id="_x0000_i1142" type="#_x0000_t75" alt="eqId9e52a8f07834cbbbe4224962672fbbb2" style="width:19.5pt;height:13.5pt" o:ole="">
            <v:imagedata r:id="rId13" o:title="eqId9e52a8f07834cbbbe4224962672fbbb2"/>
          </v:shape>
          <o:OLEObject Type="Embed" ProgID="Equation.DSMT4" ShapeID="_x0000_i1142" DrawAspect="Content" ObjectID="_1744781720" r:id="rId238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060" w:dyaOrig="240">
          <v:shape id="_x0000_i1143" type="#_x0000_t75" alt="eqIdae3e3404d9eb4e27df97582b4e18ada9" style="width:46.5pt;height:10.5pt" o:ole="">
            <v:imagedata r:id="rId239" o:title="eqIdae3e3404d9eb4e27df97582b4e18ada9"/>
          </v:shape>
          <o:OLEObject Type="Embed" ProgID="Equation.DSMT4" ShapeID="_x0000_i1143" DrawAspect="Content" ObjectID="_1744781721" r:id="rId240"/>
        </w:object>
      </w:r>
      <w:r w:rsidR="005E3D07"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 w:rsidR="002C3464">
        <w:object w:dxaOrig="779" w:dyaOrig="280">
          <v:shape id="_x0000_i1144" type="#_x0000_t75" alt="eqId004104bafb5f30338123d4ea2b7fedde" style="width:34.5pt;height:12.75pt" o:ole="">
            <v:imagedata r:id="rId241" o:title="eqId004104bafb5f30338123d4ea2b7fedde"/>
          </v:shape>
          <o:OLEObject Type="Embed" ProgID="Equation.DSMT4" ShapeID="_x0000_i1144" DrawAspect="Content" ObjectID="_1744781722" r:id="rId242"/>
        </w:object>
      </w:r>
      <w:r>
        <w:t>和</w:t>
      </w:r>
      <w:r w:rsidR="002C3464">
        <w:object w:dxaOrig="679" w:dyaOrig="280">
          <v:shape id="_x0000_i1145" type="#_x0000_t75" alt="eqIdd631f45bc652539853f236952afa5bbf" style="width:30pt;height:12pt" o:ole="">
            <v:imagedata r:id="rId243" o:title="eqIdd631f45bc652539853f236952afa5bbf"/>
          </v:shape>
          <o:OLEObject Type="Embed" ProgID="Equation.DSMT4" ShapeID="_x0000_i1145" DrawAspect="Content" ObjectID="_1744781723" r:id="rId244"/>
        </w:object>
      </w:r>
      <w:r>
        <w:t>中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140" w:dyaOrig="1120">
          <v:shape id="_x0000_i1146" type="#_x0000_t75" alt="eqId60e7b99bf788e59c7ce3bad17f91d99a" style="width:50.25pt;height:49.5pt" o:ole="">
            <v:imagedata r:id="rId245" o:title="eqId60e7b99bf788e59c7ce3bad17f91d99a"/>
          </v:shape>
          <o:OLEObject Type="Embed" ProgID="Equation.DSMT4" ShapeID="_x0000_i1146" DrawAspect="Content" ObjectID="_1744781724" r:id="rId246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960" w:dyaOrig="300">
          <v:shape id="_x0000_i1147" type="#_x0000_t75" alt="eqId16ce9442685e71f64ee6b91c7bac7803" style="width:86.25pt;height:13.5pt" o:ole="">
            <v:imagedata r:id="rId247" o:title="eqId16ce9442685e71f64ee6b91c7bac7803"/>
          </v:shape>
          <o:OLEObject Type="Embed" ProgID="Equation.DSMT4" ShapeID="_x0000_i1147" DrawAspect="Content" ObjectID="_1744781725" r:id="rId248"/>
        </w:object>
      </w:r>
      <w:r w:rsidR="005E3D07"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t>故选：</w:t>
      </w:r>
      <w:r w:rsidR="002C3464">
        <w:object w:dxaOrig="240" w:dyaOrig="280">
          <v:shape id="_x0000_i1148" type="#_x0000_t75" alt="eqIdca66a268d6f46e0e9d5d9151b785be60" style="width:10.5pt;height:12.75pt" o:ole="">
            <v:imagedata r:id="rId249" o:title="eqIdca66a268d6f46e0e9d5d9151b785be60"/>
          </v:shape>
          <o:OLEObject Type="Embed" ProgID="Equation.DSMT4" ShapeID="_x0000_i1148" DrawAspect="Content" ObjectID="_1744781726" r:id="rId250"/>
        </w:object>
      </w:r>
      <w:r>
        <w:rPr>
          <w:i/>
        </w:rP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主要考查了平行线的性质以及全等三角形的判定，熟练掌握全等三角形的判定是解题的关键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</w:t>
      </w:r>
      <w:r>
        <w:t>D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首先根据题意得到</w:t>
      </w:r>
      <w:r w:rsidR="002C3464">
        <w:object w:dxaOrig="1619" w:dyaOrig="280">
          <v:shape id="_x0000_i1149" type="#_x0000_t75" alt="eqIde8abfdaab699cfe51bb9678110ad6aee" style="width:71.25pt;height:12pt" o:ole="">
            <v:imagedata r:id="rId173" o:title="eqIde8abfdaab699cfe51bb9678110ad6aee"/>
          </v:shape>
          <o:OLEObject Type="Embed" ProgID="Equation.DSMT4" ShapeID="_x0000_i1149" DrawAspect="Content" ObjectID="_1744781727" r:id="rId251"/>
        </w:object>
      </w:r>
      <w:r>
        <w:t>，</w:t>
      </w:r>
      <w:r w:rsidR="002C3464">
        <w:object w:dxaOrig="1020" w:dyaOrig="280">
          <v:shape id="_x0000_i1150" type="#_x0000_t75" alt="eqIdd2151388a129f019c64301dfbee190c3" style="width:45pt;height:12.75pt" o:ole="">
            <v:imagedata r:id="rId252" o:title="eqIdd2151388a129f019c64301dfbee190c3"/>
          </v:shape>
          <o:OLEObject Type="Embed" ProgID="Equation.DSMT4" ShapeID="_x0000_i1150" DrawAspect="Content" ObjectID="_1744781728" r:id="rId253"/>
        </w:object>
      </w:r>
      <w:r>
        <w:t>，然后根据</w:t>
      </w:r>
      <w:r w:rsidR="002C3464">
        <w:object w:dxaOrig="560" w:dyaOrig="280">
          <v:shape id="_x0000_i1151" type="#_x0000_t75" alt="eqId4351a730f61bb998bab8f0b7848912d7" style="width:24.75pt;height:12pt" o:ole="">
            <v:imagedata r:id="rId254" o:title="eqId4351a730f61bb998bab8f0b7848912d7"/>
          </v:shape>
          <o:OLEObject Type="Embed" ProgID="Equation.DSMT4" ShapeID="_x0000_i1151" DrawAspect="Content" ObjectID="_1744781729" r:id="rId255"/>
        </w:object>
      </w:r>
      <w:r>
        <w:t>证明</w:t>
      </w:r>
      <w:r w:rsidR="002C3464">
        <w:object w:dxaOrig="1779" w:dyaOrig="280">
          <v:shape id="_x0000_i1152" type="#_x0000_t75" alt="eqIdf03a43549ab71f0998fffbcb48397b00" style="width:78pt;height:12.75pt" o:ole="">
            <v:imagedata r:id="rId256" o:title="eqIdf03a43549ab71f0998fffbcb48397b00"/>
          </v:shape>
          <o:OLEObject Type="Embed" ProgID="Equation.DSMT4" ShapeID="_x0000_i1152" DrawAspect="Content" ObjectID="_1744781730" r:id="rId257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t>∵</w:t>
      </w:r>
      <w:r w:rsidR="002C3464">
        <w:object w:dxaOrig="880" w:dyaOrig="260">
          <v:shape id="_x0000_i1153" type="#_x0000_t75" alt="eqId0e53497af8899cb299d762f1a4f46a55" style="width:39pt;height:12pt" o:ole="">
            <v:imagedata r:id="rId184" o:title="eqId0e53497af8899cb299d762f1a4f46a55"/>
          </v:shape>
          <o:OLEObject Type="Embed" ProgID="Equation.DSMT4" ShapeID="_x0000_i1153" DrawAspect="Content" ObjectID="_1744781731" r:id="rId258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680" w:dyaOrig="280">
          <v:shape id="_x0000_i1154" type="#_x0000_t75" alt="eqIddeab0c10a33542b4c48348b9ec90a030" style="width:117.75pt;height:12.75pt" o:ole="">
            <v:imagedata r:id="rId259" o:title="eqIddeab0c10a33542b4c48348b9ec90a030"/>
          </v:shape>
          <o:OLEObject Type="Embed" ProgID="Equation.DSMT4" ShapeID="_x0000_i1154" DrawAspect="Content" ObjectID="_1744781732" r:id="rId260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619" w:dyaOrig="280">
          <v:shape id="_x0000_i1155" type="#_x0000_t75" alt="eqIde8abfdaab699cfe51bb9678110ad6aee" style="width:71.25pt;height:12pt" o:ole="">
            <v:imagedata r:id="rId173" o:title="eqIde8abfdaab699cfe51bb9678110ad6aee"/>
          </v:shape>
          <o:OLEObject Type="Embed" ProgID="Equation.DSMT4" ShapeID="_x0000_i1155" DrawAspect="Content" ObjectID="_1744781733" r:id="rId261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999" w:dyaOrig="280">
          <v:shape id="_x0000_i1156" type="#_x0000_t75" alt="eqIdba02910a01689f636c71116e96dfdf33" style="width:44.25pt;height:12.75pt" o:ole="">
            <v:imagedata r:id="rId262" o:title="eqIdba02910a01689f636c71116e96dfdf33"/>
          </v:shape>
          <o:OLEObject Type="Embed" ProgID="Equation.DSMT4" ShapeID="_x0000_i1156" DrawAspect="Content" ObjectID="_1744781734" r:id="rId263"/>
        </w:object>
      </w:r>
      <w:r>
        <w:t>，</w:t>
      </w:r>
      <w:r w:rsidR="002C3464">
        <w:object w:dxaOrig="1619" w:dyaOrig="280">
          <v:shape id="_x0000_i1157" type="#_x0000_t75" alt="eqId1e6228077658609dd62cfd6db8f663dd" style="width:71.25pt;height:12pt" o:ole="">
            <v:imagedata r:id="rId264" o:title="eqId1e6228077658609dd62cfd6db8f663dd"/>
          </v:shape>
          <o:OLEObject Type="Embed" ProgID="Equation.DSMT4" ShapeID="_x0000_i1157" DrawAspect="Content" ObjectID="_1744781735" r:id="rId265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020" w:dyaOrig="280">
          <v:shape id="_x0000_i1158" type="#_x0000_t75" alt="eqIdd2151388a129f019c64301dfbee190c3" style="width:45pt;height:12.75pt" o:ole="">
            <v:imagedata r:id="rId252" o:title="eqIdd2151388a129f019c64301dfbee190c3"/>
          </v:shape>
          <o:OLEObject Type="Embed" ProgID="Equation.DSMT4" ShapeID="_x0000_i1158" DrawAspect="Content" ObjectID="_1744781736" r:id="rId266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t>在</w:t>
      </w:r>
      <w:r w:rsidR="002C3464">
        <w:object w:dxaOrig="679" w:dyaOrig="280">
          <v:shape id="_x0000_i1159" type="#_x0000_t75" alt="eqId15c0dbe3c080c4c4636c64803e5c1f76" style="width:30pt;height:12.75pt" o:ole="">
            <v:imagedata r:id="rId30" o:title="eqId15c0dbe3c080c4c4636c64803e5c1f76"/>
          </v:shape>
          <o:OLEObject Type="Embed" ProgID="Equation.DSMT4" ShapeID="_x0000_i1159" DrawAspect="Content" ObjectID="_1744781737" r:id="rId267"/>
        </w:object>
      </w:r>
      <w:r>
        <w:t>和</w:t>
      </w:r>
      <w:r w:rsidR="002C3464">
        <w:object w:dxaOrig="720" w:dyaOrig="260">
          <v:shape id="_x0000_i1160" type="#_x0000_t75" alt="eqIda25c28359f8d8da9eaf4672a6cf8ae4f" style="width:31.5pt;height:11.25pt" o:ole="">
            <v:imagedata r:id="rId167" o:title="eqIda25c28359f8d8da9eaf4672a6cf8ae4f"/>
          </v:shape>
          <o:OLEObject Type="Embed" ProgID="Equation.DSMT4" ShapeID="_x0000_i1160" DrawAspect="Content" ObjectID="_1744781738" r:id="rId268"/>
        </w:object>
      </w:r>
      <w:r>
        <w:t>中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740" w:dyaOrig="1120">
          <v:shape id="_x0000_i1161" type="#_x0000_t75" alt="eqId29694a8d16dfdbc3b393a9b55ff879b6" style="width:76.5pt;height:49.5pt" o:ole="">
            <v:imagedata r:id="rId269" o:title="eqId29694a8d16dfdbc3b393a9b55ff879b6"/>
          </v:shape>
          <o:OLEObject Type="Embed" ProgID="Equation.DSMT4" ShapeID="_x0000_i1161" DrawAspect="Content" ObjectID="_1744781739" r:id="rId270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400" w:dyaOrig="400">
          <v:shape id="_x0000_i1162" type="#_x0000_t75" alt="eqIdd953c25fdf867b28ebe6a2f2b9c18fb8" style="width:105.75pt;height:18pt" o:ole="">
            <v:imagedata r:id="rId271" o:title="eqIdd953c25fdf867b28ebe6a2f2b9c18fb8"/>
          </v:shape>
          <o:OLEObject Type="Embed" ProgID="Equation.DSMT4" ShapeID="_x0000_i1162" DrawAspect="Content" ObjectID="_1744781740" r:id="rId272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此题主要考查全等三角形的判定，解题的关键是熟知全等三角形的判定定理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【分析】由</w:t>
      </w:r>
      <w:r w:rsidR="002C3464">
        <w:object w:dxaOrig="999" w:dyaOrig="280">
          <v:shape id="_x0000_i1163" type="#_x0000_t75" alt="eqIdf84dd53092cac519863529063b614bae" style="width:44.25pt;height:12.75pt" o:ole="">
            <v:imagedata r:id="rId60" o:title="eqIdf84dd53092cac519863529063b614bae"/>
          </v:shape>
          <o:OLEObject Type="Embed" ProgID="Equation.DSMT4" ShapeID="_x0000_i1163" DrawAspect="Content" ObjectID="_1744781741" r:id="rId273"/>
        </w:object>
      </w:r>
      <w:r>
        <w:t>，得</w:t>
      </w:r>
      <w:r w:rsidR="002C3464">
        <w:object w:dxaOrig="1319" w:dyaOrig="260">
          <v:shape id="_x0000_i1164" type="#_x0000_t75" alt="eqIdc8e02717183ba8b205d99b713d44d334" style="width:57.75pt;height:11.25pt" o:ole="">
            <v:imagedata r:id="rId274" o:title="eqIdc8e02717183ba8b205d99b713d44d334"/>
          </v:shape>
          <o:OLEObject Type="Embed" ProgID="Equation.DSMT4" ShapeID="_x0000_i1164" DrawAspect="Content" ObjectID="_1744781742" r:id="rId275"/>
        </w:object>
      </w:r>
      <w:r>
        <w:t>,</w:t>
      </w:r>
      <w:r w:rsidR="002C3464">
        <w:object w:dxaOrig="1140" w:dyaOrig="260">
          <v:shape id="_x0000_i1165" type="#_x0000_t75" alt="eqId4aedc5665c3149d50712ab3bed3d97bf" style="width:50.25pt;height:11.25pt" o:ole="">
            <v:imagedata r:id="rId276" o:title="eqId4aedc5665c3149d50712ab3bed3d97bf"/>
          </v:shape>
          <o:OLEObject Type="Embed" ProgID="Equation.DSMT4" ShapeID="_x0000_i1165" DrawAspect="Content" ObjectID="_1744781743" r:id="rId277"/>
        </w:object>
      </w:r>
      <w:r>
        <w:t>，即可根据全等三角形的判定定理</w:t>
      </w:r>
      <w:r>
        <w:t>“AAS”</w:t>
      </w:r>
      <w:r>
        <w:t>证明</w:t>
      </w:r>
      <w:r w:rsidR="002C3464">
        <w:object w:dxaOrig="1479" w:dyaOrig="280">
          <v:shape id="_x0000_i1166" type="#_x0000_t75" alt="eqId6ec9d6c1468c948d3e7e96494bcd69b4" style="width:65.25pt;height:12pt" o:ole="">
            <v:imagedata r:id="rId278" o:title="eqId6ec9d6c1468c948d3e7e96494bcd69b4"/>
          </v:shape>
          <o:OLEObject Type="Embed" ProgID="Equation.DSMT4" ShapeID="_x0000_i1166" DrawAspect="Content" ObjectID="_1744781744" r:id="rId279"/>
        </w:object>
      </w:r>
      <w:r>
        <w:t>，则</w:t>
      </w:r>
      <w:r w:rsidR="002C3464">
        <w:object w:dxaOrig="2479" w:dyaOrig="280">
          <v:shape id="_x0000_i1167" type="#_x0000_t75" alt="eqIde2fdea266787266f50f1a69d272816d6" style="width:108.75pt;height:12pt" o:ole="">
            <v:imagedata r:id="rId280" o:title="eqIde2fdea266787266f50f1a69d272816d6"/>
          </v:shape>
          <o:OLEObject Type="Embed" ProgID="Equation.DSMT4" ShapeID="_x0000_i1167" DrawAspect="Content" ObjectID="_1744781745" r:id="rId281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 w:rsidR="002C3464">
        <w:object w:dxaOrig="999" w:dyaOrig="280">
          <v:shape id="_x0000_i1168" type="#_x0000_t75" alt="eqIdf84dd53092cac519863529063b614bae" style="width:44.25pt;height:12.75pt" o:ole="">
            <v:imagedata r:id="rId60" o:title="eqIdf84dd53092cac519863529063b614bae"/>
          </v:shape>
          <o:OLEObject Type="Embed" ProgID="Equation.DSMT4" ShapeID="_x0000_i1168" DrawAspect="Content" ObjectID="_1744781746" r:id="rId282"/>
        </w:object>
      </w:r>
      <w:r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519" w:dyaOrig="260">
          <v:shape id="_x0000_i1169" type="#_x0000_t75" alt="eqIdb2e08cc81ca3a31d3807a1a27ab0028a" style="width:66.75pt;height:11.25pt" o:ole="">
            <v:imagedata r:id="rId283" o:title="eqIdb2e08cc81ca3a31d3807a1a27ab0028a"/>
          </v:shape>
          <o:OLEObject Type="Embed" ProgID="Equation.DSMT4" ShapeID="_x0000_i1169" DrawAspect="Content" ObjectID="_1744781747" r:id="rId284"/>
        </w:object>
      </w:r>
      <w:r w:rsidR="005E3D07">
        <w:t>，</w:t>
      </w:r>
      <w:r>
        <w:object w:dxaOrig="1140" w:dyaOrig="260">
          <v:shape id="_x0000_i1170" type="#_x0000_t75" alt="eqId4aedc5665c3149d50712ab3bed3d97bf" style="width:50.25pt;height:11.25pt" o:ole="">
            <v:imagedata r:id="rId276" o:title="eqId4aedc5665c3149d50712ab3bed3d97bf"/>
          </v:shape>
          <o:OLEObject Type="Embed" ProgID="Equation.DSMT4" ShapeID="_x0000_i1170" DrawAspect="Content" ObjectID="_1744781748" r:id="rId285"/>
        </w:object>
      </w:r>
      <w:r w:rsidR="005E3D07"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 w:rsidR="002C3464">
        <w:object w:dxaOrig="660" w:dyaOrig="280">
          <v:shape id="_x0000_i1171" type="#_x0000_t75" alt="eqId25c333f2e1769473c6ada9790f841572" style="width:29.25pt;height:12.75pt" o:ole="">
            <v:imagedata r:id="rId286" o:title="eqId25c333f2e1769473c6ada9790f841572"/>
          </v:shape>
          <o:OLEObject Type="Embed" ProgID="Equation.DSMT4" ShapeID="_x0000_i1171" DrawAspect="Content" ObjectID="_1744781749" r:id="rId287"/>
        </w:object>
      </w:r>
      <w:r>
        <w:t>和</w:t>
      </w:r>
      <w:r w:rsidR="002C3464">
        <w:object w:dxaOrig="720" w:dyaOrig="260">
          <v:shape id="_x0000_i1172" type="#_x0000_t75" alt="eqIda25c28359f8d8da9eaf4672a6cf8ae4f" style="width:31.5pt;height:11.25pt" o:ole="">
            <v:imagedata r:id="rId167" o:title="eqIda25c28359f8d8da9eaf4672a6cf8ae4f"/>
          </v:shape>
          <o:OLEObject Type="Embed" ProgID="Equation.DSMT4" ShapeID="_x0000_i1172" DrawAspect="Content" ObjectID="_1744781750" r:id="rId288"/>
        </w:object>
      </w:r>
      <w:r>
        <w:t>中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460" w:dyaOrig="1120">
          <v:shape id="_x0000_i1173" type="#_x0000_t75" alt="eqId185103d19ca4b3a7193a857a8de7e29e" style="width:64.5pt;height:49.5pt" o:ole="">
            <v:imagedata r:id="rId289" o:title="eqId185103d19ca4b3a7193a857a8de7e29e"/>
          </v:shape>
          <o:OLEObject Type="Embed" ProgID="Equation.DSMT4" ShapeID="_x0000_i1173" DrawAspect="Content" ObjectID="_1744781751" r:id="rId290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320" w:dyaOrig="400">
          <v:shape id="_x0000_i1174" type="#_x0000_t75" alt="eqIdce27a40d93959761fb65fccaffa2dd07" style="width:102pt;height:17.25pt" o:ole="">
            <v:imagedata r:id="rId291" o:title="eqIdce27a40d93959761fb65fccaffa2dd07"/>
          </v:shape>
          <o:OLEObject Type="Embed" ProgID="Equation.DSMT4" ShapeID="_x0000_i1174" DrawAspect="Content" ObjectID="_1744781752" r:id="rId292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180" w:dyaOrig="280">
          <v:shape id="_x0000_i1175" type="#_x0000_t75" alt="eqIdd75c5a0c9649fcb47337b73373381eab" style="width:51.75pt;height:12pt" o:ole="">
            <v:imagedata r:id="rId293" o:title="eqIdd75c5a0c9649fcb47337b73373381eab"/>
          </v:shape>
          <o:OLEObject Type="Embed" ProgID="Equation.DSMT4" ShapeID="_x0000_i1175" DrawAspect="Content" ObjectID="_1744781753" r:id="rId294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940" w:dyaOrig="280">
          <v:shape id="_x0000_i1176" type="#_x0000_t75" alt="eqIdb449bf768fb47f920025ee0176cc10e6" style="width:41.25pt;height:12pt" o:ole="">
            <v:imagedata r:id="rId295" o:title="eqIdb449bf768fb47f920025ee0176cc10e6"/>
          </v:shape>
          <o:OLEObject Type="Embed" ProgID="Equation.DSMT4" ShapeID="_x0000_i1176" DrawAspect="Content" ObjectID="_1744781754" r:id="rId296"/>
        </w:object>
      </w:r>
      <w:r w:rsidR="005E3D07">
        <w:t>，</w:t>
      </w:r>
      <w:r>
        <w:object w:dxaOrig="720" w:dyaOrig="260">
          <v:shape id="_x0000_i1177" type="#_x0000_t75" alt="eqIddfb08f6a798dc293f3d8de281190f65e" style="width:31.5pt;height:11.25pt" o:ole="">
            <v:imagedata r:id="rId64" o:title="eqIddfb08f6a798dc293f3d8de281190f65e"/>
          </v:shape>
          <o:OLEObject Type="Embed" ProgID="Equation.DSMT4" ShapeID="_x0000_i1177" DrawAspect="Content" ObjectID="_1744781755" r:id="rId297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759" w:dyaOrig="280">
          <v:shape id="_x0000_i1178" type="#_x0000_t75" alt="eqId917657d12dc3c473895a018c781afa9c" style="width:121.5pt;height:12pt" o:ole="">
            <v:imagedata r:id="rId298" o:title="eqId917657d12dc3c473895a018c781afa9c"/>
          </v:shape>
          <o:OLEObject Type="Embed" ProgID="Equation.DSMT4" ShapeID="_x0000_i1178" DrawAspect="Content" ObjectID="_1744781756" r:id="rId299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960" w:dyaOrig="280">
          <v:shape id="_x0000_i1179" type="#_x0000_t75" alt="eqId058457dc6cd7cb03ed18ccf71cbca567" style="width:42pt;height:12.75pt" o:ole="">
            <v:imagedata r:id="rId300" o:title="eqId058457dc6cd7cb03ed18ccf71cbca567"/>
          </v:shape>
          <o:OLEObject Type="Embed" ProgID="Equation.DSMT4" ShapeID="_x0000_i1179" DrawAspect="Content" ObjectID="_1744781757" r:id="rId301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599" w:dyaOrig="280">
          <v:shape id="_x0000_i1180" type="#_x0000_t75" alt="eqId78d805ff8d1b28d5a455371cb3244a4d" style="width:26.25pt;height:12.75pt" o:ole="">
            <v:imagedata r:id="rId302" o:title="eqId78d805ff8d1b28d5a455371cb3244a4d"/>
          </v:shape>
          <o:OLEObject Type="Embed" ProgID="Equation.DSMT4" ShapeID="_x0000_i1180" DrawAspect="Content" ObjectID="_1744781758" r:id="rId303"/>
        </w:object>
      </w:r>
      <w:r w:rsidR="005E3D07">
        <w:t>的长度为</w:t>
      </w:r>
      <w:r w:rsidR="005E3D07">
        <w:t>4</w:t>
      </w:r>
      <w:r w:rsidR="005E3D07"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C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此题重点考查平行线的性质、全等三角形的判定与性质等知识，正确地找到全等三角形的对应边和对应角并且证明</w:t>
      </w:r>
      <w:r w:rsidR="002C3464">
        <w:object w:dxaOrig="1479" w:dyaOrig="280">
          <v:shape id="_x0000_i1181" type="#_x0000_t75" alt="eqId6ec9d6c1468c948d3e7e96494bcd69b4" style="width:65.25pt;height:12pt" o:ole="">
            <v:imagedata r:id="rId278" o:title="eqId6ec9d6c1468c948d3e7e96494bcd69b4"/>
          </v:shape>
          <o:OLEObject Type="Embed" ProgID="Equation.DSMT4" ShapeID="_x0000_i1181" DrawAspect="Content" ObjectID="_1744781759" r:id="rId304"/>
        </w:object>
      </w:r>
      <w:r>
        <w:t>是解题的关键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根据三角形全等的条件进行判断即可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rPr>
          <w:rFonts w:ascii="新宋体" w:eastAsia="新宋体" w:hAnsi="新宋体" w:cs="新宋体"/>
        </w:rPr>
        <w:t>解：第一块和第二块只保留了原三角形的一个角和部分边，根据这两块中的任一块均不能配一块与原来完全一样的；第三块不仅保留了原来三角形的两个角还保留了一边，则可以根据</w:t>
      </w:r>
      <w:r w:rsidR="002C3464">
        <w:object w:dxaOrig="560" w:dyaOrig="280">
          <v:shape id="_x0000_i1182" type="#_x0000_t75" alt="eqId4351a730f61bb998bab8f0b7848912d7" style="width:24.75pt;height:12pt" o:ole="">
            <v:imagedata r:id="rId254" o:title="eqId4351a730f61bb998bab8f0b7848912d7"/>
          </v:shape>
          <o:OLEObject Type="Embed" ProgID="Equation.DSMT4" ShapeID="_x0000_i1182" DrawAspect="Content" ObjectID="_1744781760" r:id="rId305"/>
        </w:object>
      </w:r>
      <w:r>
        <w:rPr>
          <w:rFonts w:ascii="新宋体" w:eastAsia="新宋体" w:hAnsi="新宋体" w:cs="新宋体"/>
        </w:rPr>
        <w:t>来配一块一样的玻璃，应带</w:t>
      </w:r>
      <w:r>
        <w:t>③</w:t>
      </w:r>
      <w:r>
        <w:rPr>
          <w:rFonts w:ascii="新宋体" w:eastAsia="新宋体" w:hAnsi="新宋体" w:cs="新宋体"/>
        </w:rPr>
        <w:t>去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：</w:t>
      </w:r>
      <w:r>
        <w:t>C</w:t>
      </w:r>
      <w:r>
        <w:rPr>
          <w:rFonts w:ascii="新宋体" w:eastAsia="新宋体" w:hAnsi="新宋体" w:cs="新宋体"/>
        </w:rP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主要考查全等三角形的应用，熟练掌握全等三角形的判定定理是解题的关键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</w:t>
      </w:r>
      <w:r>
        <w:t>D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利用</w:t>
      </w:r>
      <w:r w:rsidR="002C3464">
        <w:object w:dxaOrig="559" w:dyaOrig="280">
          <v:shape id="_x0000_i1183" type="#_x0000_t75" alt="eqId3a51320c90c3e37e56169dcc93d0cb7b" style="width:24.75pt;height:12.75pt" o:ole="">
            <v:imagedata r:id="rId306" o:title="eqId3a51320c90c3e37e56169dcc93d0cb7b"/>
          </v:shape>
          <o:OLEObject Type="Embed" ProgID="Equation.DSMT4" ShapeID="_x0000_i1183" DrawAspect="Content" ObjectID="_1744781761" r:id="rId307"/>
        </w:object>
      </w:r>
      <w:r>
        <w:t>证明</w:t>
      </w:r>
      <w:r w:rsidR="002C3464">
        <w:object w:dxaOrig="1519" w:dyaOrig="280">
          <v:shape id="_x0000_i1184" type="#_x0000_t75" alt="eqId6de1663bd1861342d18acc471a54d215" style="width:66.75pt;height:12.75pt" o:ole="">
            <v:imagedata r:id="rId308" o:title="eqId6de1663bd1861342d18acc471a54d215"/>
          </v:shape>
          <o:OLEObject Type="Embed" ProgID="Equation.DSMT4" ShapeID="_x0000_i1184" DrawAspect="Content" ObjectID="_1744781762" r:id="rId309"/>
        </w:object>
      </w:r>
      <w:r>
        <w:t>，得</w:t>
      </w:r>
      <w:r w:rsidR="002C3464">
        <w:object w:dxaOrig="1020" w:dyaOrig="280">
          <v:shape id="_x0000_i1185" type="#_x0000_t75" alt="eqId4763e270e6bc36e36e1f26de5ee059d0" style="width:45pt;height:12.75pt" o:ole="">
            <v:imagedata r:id="rId310" o:title="eqId4763e270e6bc36e36e1f26de5ee059d0"/>
          </v:shape>
          <o:OLEObject Type="Embed" ProgID="Equation.DSMT4" ShapeID="_x0000_i1185" DrawAspect="Content" ObjectID="_1744781763" r:id="rId311"/>
        </w:object>
      </w:r>
      <w:r>
        <w:t>，再根据三角形面积可得</w:t>
      </w:r>
      <w:r w:rsidR="002C3464">
        <w:object w:dxaOrig="399" w:dyaOrig="280">
          <v:shape id="_x0000_i1186" type="#_x0000_t75" alt="eqIde1ffb98f1e3c1317c0db403d3af04bdc" style="width:17.25pt;height:12pt" o:ole="">
            <v:imagedata r:id="rId312" o:title="eqIde1ffb98f1e3c1317c0db403d3af04bdc"/>
          </v:shape>
          <o:OLEObject Type="Embed" ProgID="Equation.DSMT4" ShapeID="_x0000_i1186" DrawAspect="Content" ObjectID="_1744781764" r:id="rId313"/>
        </w:object>
      </w:r>
      <w:r>
        <w:t>的长，从而可得答案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t>∵</w:t>
      </w:r>
      <w:r w:rsidR="002C3464">
        <w:object w:dxaOrig="940" w:dyaOrig="280">
          <v:shape id="_x0000_i1187" type="#_x0000_t75" alt="eqIdcb2bfa7a87a9c7120c20a3b55af313e2" style="width:41.25pt;height:12.75pt" o:ole="">
            <v:imagedata r:id="rId71" o:title="eqIdcb2bfa7a87a9c7120c20a3b55af313e2"/>
          </v:shape>
          <o:OLEObject Type="Embed" ProgID="Equation.DSMT4" ShapeID="_x0000_i1187" DrawAspect="Content" ObjectID="_1744781765" r:id="rId314"/>
        </w:object>
      </w:r>
      <w:r>
        <w:t>是</w:t>
      </w:r>
      <w:r w:rsidR="002C3464">
        <w:object w:dxaOrig="679" w:dyaOrig="280">
          <v:shape id="_x0000_i1188" type="#_x0000_t75" alt="eqIde428e7a09732be85c1224e9c8f6a71c5" style="width:30pt;height:12.75pt" o:ole="">
            <v:imagedata r:id="rId137" o:title="eqIde428e7a09732be85c1224e9c8f6a71c5"/>
          </v:shape>
          <o:OLEObject Type="Embed" ProgID="Equation.DSMT4" ShapeID="_x0000_i1188" DrawAspect="Content" ObjectID="_1744781766" r:id="rId315"/>
        </w:object>
      </w:r>
      <w:r>
        <w:t>的高线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3260" w:dyaOrig="280">
          <v:shape id="_x0000_i1189" type="#_x0000_t75" alt="eqIdec80eb8326e481ea345811510b4c93b2" style="width:143.25pt;height:12.75pt" o:ole="">
            <v:imagedata r:id="rId316" o:title="eqIdec80eb8326e481ea345811510b4c93b2"/>
          </v:shape>
          <o:OLEObject Type="Embed" ProgID="Equation.DSMT4" ShapeID="_x0000_i1189" DrawAspect="Content" ObjectID="_1744781767" r:id="rId317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1719" w:dyaOrig="260">
          <v:shape id="_x0000_i1190" type="#_x0000_t75" alt="eqId255dffd42978b36f2f6849d507fdab3f" style="width:75.75pt;height:11.25pt" o:ole="">
            <v:imagedata r:id="rId318" o:title="eqId255dffd42978b36f2f6849d507fdab3f"/>
          </v:shape>
          <o:OLEObject Type="Embed" ProgID="Equation.DSMT4" ShapeID="_x0000_i1190" DrawAspect="Content" ObjectID="_1744781768" r:id="rId319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∴</w:t>
      </w:r>
      <w:r w:rsidR="002C3464">
        <w:object w:dxaOrig="1739" w:dyaOrig="280">
          <v:shape id="_x0000_i1191" type="#_x0000_t75" alt="eqIdd1fbd2ae002dd53e0d54a13e1e61a32d" style="width:76.5pt;height:12.75pt" o:ole="">
            <v:imagedata r:id="rId320" o:title="eqIdd1fbd2ae002dd53e0d54a13e1e61a32d"/>
          </v:shape>
          <o:OLEObject Type="Embed" ProgID="Equation.DSMT4" ShapeID="_x0000_i1191" DrawAspect="Content" ObjectID="_1744781769" r:id="rId321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 w:rsidR="002C3464">
        <w:object w:dxaOrig="699" w:dyaOrig="280">
          <v:shape id="_x0000_i1192" type="#_x0000_t75" alt="eqIdd6a783e5ffcf7a4ea9e531ea76199487" style="width:30.75pt;height:12.75pt" o:ole="">
            <v:imagedata r:id="rId322" o:title="eqIdd6a783e5ffcf7a4ea9e531ea76199487"/>
          </v:shape>
          <o:OLEObject Type="Embed" ProgID="Equation.DSMT4" ShapeID="_x0000_i1192" DrawAspect="Content" ObjectID="_1744781770" r:id="rId323"/>
        </w:object>
      </w:r>
      <w:r>
        <w:t>和</w:t>
      </w:r>
      <w:r w:rsidR="002C3464">
        <w:object w:dxaOrig="680" w:dyaOrig="260">
          <v:shape id="_x0000_i1193" type="#_x0000_t75" alt="eqId7b5cebfeb2758aa84dcd85ad6a06795b" style="width:30pt;height:11.25pt" o:ole="">
            <v:imagedata r:id="rId324" o:title="eqId7b5cebfeb2758aa84dcd85ad6a06795b"/>
          </v:shape>
          <o:OLEObject Type="Embed" ProgID="Equation.DSMT4" ShapeID="_x0000_i1193" DrawAspect="Content" ObjectID="_1744781771" r:id="rId325"/>
        </w:object>
      </w:r>
      <w:r>
        <w:t>中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779" w:dyaOrig="1120">
          <v:shape id="_x0000_i1194" type="#_x0000_t75" alt="eqId2ef7d17b260ab864b11507356c61f5c7" style="width:78pt;height:49.5pt" o:ole="">
            <v:imagedata r:id="rId326" o:title="eqId2ef7d17b260ab864b11507356c61f5c7"/>
          </v:shape>
          <o:OLEObject Type="Embed" ProgID="Equation.DSMT4" ShapeID="_x0000_i1194" DrawAspect="Content" ObjectID="_1744781772" r:id="rId327"/>
        </w:object>
      </w:r>
      <w:r w:rsidR="005E3D07"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219" w:dyaOrig="300">
          <v:shape id="_x0000_i1195" type="#_x0000_t75" alt="eqIddf9aec5844a150f79d73d33592a6c59d" style="width:97.5pt;height:13.5pt" o:ole="">
            <v:imagedata r:id="rId328" o:title="eqIddf9aec5844a150f79d73d33592a6c59d"/>
          </v:shape>
          <o:OLEObject Type="Embed" ProgID="Equation.DSMT4" ShapeID="_x0000_i1195" DrawAspect="Content" ObjectID="_1744781773" r:id="rId329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020" w:dyaOrig="280">
          <v:shape id="_x0000_i1196" type="#_x0000_t75" alt="eqId4763e270e6bc36e36e1f26de5ee059d0" style="width:45pt;height:12.75pt" o:ole="">
            <v:imagedata r:id="rId310" o:title="eqId4763e270e6bc36e36e1f26de5ee059d0"/>
          </v:shape>
          <o:OLEObject Type="Embed" ProgID="Equation.DSMT4" ShapeID="_x0000_i1196" DrawAspect="Content" ObjectID="_1744781774" r:id="rId330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699" w:dyaOrig="280">
          <v:shape id="_x0000_i1197" type="#_x0000_t75" alt="eqIdd6a783e5ffcf7a4ea9e531ea76199487" style="width:30.75pt;height:12.75pt" o:ole="">
            <v:imagedata r:id="rId322" o:title="eqIdd6a783e5ffcf7a4ea9e531ea76199487"/>
          </v:shape>
          <o:OLEObject Type="Embed" ProgID="Equation.DSMT4" ShapeID="_x0000_i1197" DrawAspect="Content" ObjectID="_1744781775" r:id="rId331"/>
        </w:object>
      </w:r>
      <w:r>
        <w:t>的面积为</w:t>
      </w:r>
      <w:r>
        <w:t>6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419" w:dyaOrig="620">
          <v:shape id="_x0000_i1198" type="#_x0000_t75" alt="eqId9e5bcc683ad1054581fb2cfcce98c609" style="width:62.25pt;height:27pt" o:ole="">
            <v:imagedata r:id="rId332" o:title="eqId9e5bcc683ad1054581fb2cfcce98c609"/>
          </v:shape>
          <o:OLEObject Type="Embed" ProgID="Equation.DSMT4" ShapeID="_x0000_i1198" DrawAspect="Content" ObjectID="_1744781776" r:id="rId333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759" w:dyaOrig="280">
          <v:shape id="_x0000_i1199" type="#_x0000_t75" alt="eqIdbe9723635d46664a92d3af26362dfea3" style="width:33.75pt;height:12.75pt" o:ole="">
            <v:imagedata r:id="rId334" o:title="eqIdbe9723635d46664a92d3af26362dfea3"/>
          </v:shape>
          <o:OLEObject Type="Embed" ProgID="Equation.DSMT4" ShapeID="_x0000_i1199" DrawAspect="Content" ObjectID="_1744781777" r:id="rId335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779" w:dyaOrig="280">
          <v:shape id="_x0000_i1200" type="#_x0000_t75" alt="eqId30f460d7f0aad2e5b8cd6ba03983e315" style="width:34.5pt;height:12.75pt" o:ole="">
            <v:imagedata r:id="rId336" o:title="eqId30f460d7f0aad2e5b8cd6ba03983e315"/>
          </v:shape>
          <o:OLEObject Type="Embed" ProgID="Equation.DSMT4" ShapeID="_x0000_i1200" DrawAspect="Content" ObjectID="_1744781778" r:id="rId337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539" w:dyaOrig="280">
          <v:shape id="_x0000_i1201" type="#_x0000_t75" alt="eqId7fa75b760ddd6c8233f60707a8b822d5" style="width:111.75pt;height:12.75pt" o:ole="">
            <v:imagedata r:id="rId338" o:title="eqId7fa75b760ddd6c8233f60707a8b822d5"/>
          </v:shape>
          <o:OLEObject Type="Embed" ProgID="Equation.DSMT4" ShapeID="_x0000_i1201" DrawAspect="Content" ObjectID="_1744781779" r:id="rId339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D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主要考查了全等三角形的判定与性质，三角形的面积等知识，熟练掌握全等三角形的判定与性质是解题的关键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</w:t>
      </w:r>
      <w:r>
        <w:t>D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通过证明</w:t>
      </w:r>
      <w:r w:rsidR="002C3464">
        <w:object w:dxaOrig="1699" w:dyaOrig="300">
          <v:shape id="_x0000_i1202" type="#_x0000_t75" alt="eqId5e4f428b37c40951d638556678210de9" style="width:75pt;height:13.5pt" o:ole="">
            <v:imagedata r:id="rId340" o:title="eqId5e4f428b37c40951d638556678210de9"/>
          </v:shape>
          <o:OLEObject Type="Embed" ProgID="Equation.DSMT4" ShapeID="_x0000_i1202" DrawAspect="Content" ObjectID="_1744781780" r:id="rId341"/>
        </w:object>
      </w:r>
      <w:r>
        <w:t>得到</w:t>
      </w:r>
      <w:r w:rsidR="002C3464">
        <w:object w:dxaOrig="980" w:dyaOrig="280">
          <v:shape id="_x0000_i1203" type="#_x0000_t75" alt="eqId0487ebca22d4aa1233073f81fd70a424" style="width:42.75pt;height:12pt" o:ole="">
            <v:imagedata r:id="rId342" o:title="eqId0487ebca22d4aa1233073f81fd70a424"/>
          </v:shape>
          <o:OLEObject Type="Embed" ProgID="Equation.DSMT4" ShapeID="_x0000_i1203" DrawAspect="Content" ObjectID="_1744781781" r:id="rId343"/>
        </w:object>
      </w:r>
      <w:r>
        <w:t>、</w:t>
      </w:r>
      <w:r w:rsidR="002C3464">
        <w:object w:dxaOrig="780" w:dyaOrig="240">
          <v:shape id="_x0000_i1204" type="#_x0000_t75" alt="eqId9fc13fe21e64d9b45614ed43be847904" style="width:34.5pt;height:10.5pt" o:ole="">
            <v:imagedata r:id="rId344" o:title="eqId9fc13fe21e64d9b45614ed43be847904"/>
          </v:shape>
          <o:OLEObject Type="Embed" ProgID="Equation.DSMT4" ShapeID="_x0000_i1204" DrawAspect="Content" ObjectID="_1744781782" r:id="rId345"/>
        </w:object>
      </w:r>
      <w:r>
        <w:t>，</w:t>
      </w:r>
      <w:r w:rsidR="002C3464">
        <w:object w:dxaOrig="779" w:dyaOrig="260">
          <v:shape id="_x0000_i1205" type="#_x0000_t75" alt="eqIdc15514bc735fe4b744672edefe00009c" style="width:34.5pt;height:11.25pt" o:ole="">
            <v:imagedata r:id="rId94" o:title="eqIdc15514bc735fe4b744672edefe00009c"/>
          </v:shape>
          <o:OLEObject Type="Embed" ProgID="Equation.DSMT4" ShapeID="_x0000_i1205" DrawAspect="Content" ObjectID="_1744781783" r:id="rId346"/>
        </w:object>
      </w:r>
      <w:r>
        <w:t>的周长</w:t>
      </w:r>
      <w:r w:rsidR="002C3464">
        <w:object w:dxaOrig="2799" w:dyaOrig="280">
          <v:shape id="_x0000_i1206" type="#_x0000_t75" alt="eqId85098cfeef2f85f6048a5fde9cb4e0ca" style="width:123pt;height:12.75pt" o:ole="">
            <v:imagedata r:id="rId347" o:title="eqId85098cfeef2f85f6048a5fde9cb4e0ca"/>
          </v:shape>
          <o:OLEObject Type="Embed" ProgID="Equation.DSMT4" ShapeID="_x0000_i1206" DrawAspect="Content" ObjectID="_1744781784" r:id="rId348"/>
        </w:object>
      </w:r>
      <w:r>
        <w:t>，即可求解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t>∵</w:t>
      </w:r>
      <w:r w:rsidR="002C3464">
        <w:object w:dxaOrig="400" w:dyaOrig="260">
          <v:shape id="_x0000_i1207" type="#_x0000_t75" alt="eqId68a83fdd2ba72a2dba0b6b10bb3e06b9" style="width:17.25pt;height:11.25pt" o:ole="">
            <v:imagedata r:id="rId86" o:title="eqId68a83fdd2ba72a2dba0b6b10bb3e06b9"/>
          </v:shape>
          <o:OLEObject Type="Embed" ProgID="Equation.DSMT4" ShapeID="_x0000_i1207" DrawAspect="Content" ObjectID="_1744781785" r:id="rId349"/>
        </w:object>
      </w:r>
      <w:r>
        <w:t>平分</w:t>
      </w:r>
      <w:r w:rsidR="002C3464">
        <w:object w:dxaOrig="779" w:dyaOrig="280">
          <v:shape id="_x0000_i1208" type="#_x0000_t75" alt="eqId7cbce11aa19b8bd2bf6ee5a834e005de" style="width:34.5pt;height:12.75pt" o:ole="">
            <v:imagedata r:id="rId84" o:title="eqId7cbce11aa19b8bd2bf6ee5a834e005de"/>
          </v:shape>
          <o:OLEObject Type="Embed" ProgID="Equation.DSMT4" ShapeID="_x0000_i1208" DrawAspect="Content" ObjectID="_1744781786" r:id="rId350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640" w:dyaOrig="280">
          <v:shape id="_x0000_i1209" type="#_x0000_t75" alt="eqIdc0c0bc7cbf08cddb9f61bc675c28785a" style="width:1in;height:12.75pt" o:ole="">
            <v:imagedata r:id="rId351" o:title="eqIdc0c0bc7cbf08cddb9f61bc675c28785a"/>
          </v:shape>
          <o:OLEObject Type="Embed" ProgID="Equation.DSMT4" ShapeID="_x0000_i1209" DrawAspect="Content" ObjectID="_1744781787" r:id="rId352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又</w:t>
      </w:r>
      <w:r>
        <w:t>∵</w:t>
      </w:r>
      <w:r w:rsidR="002C3464">
        <w:object w:dxaOrig="1000" w:dyaOrig="260">
          <v:shape id="_x0000_i1210" type="#_x0000_t75" alt="eqId7f8daff96303a07819bd4ee47731e73b" style="width:44.25pt;height:11.25pt" o:ole="">
            <v:imagedata r:id="rId89" o:title="eqId7f8daff96303a07819bd4ee47731e73b"/>
          </v:shape>
          <o:OLEObject Type="Embed" ProgID="Equation.DSMT4" ShapeID="_x0000_i1210" DrawAspect="Content" ObjectID="_1744781788" r:id="rId353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879" w:dyaOrig="280">
          <v:shape id="_x0000_i1211" type="#_x0000_t75" alt="eqId685b2b454956c7fd3e00b01a6566f8a8" style="width:82.5pt;height:12.75pt" o:ole="">
            <v:imagedata r:id="rId354" o:title="eqId685b2b454956c7fd3e00b01a6566f8a8"/>
          </v:shape>
          <o:OLEObject Type="Embed" ProgID="Equation.DSMT4" ShapeID="_x0000_i1211" DrawAspect="Content" ObjectID="_1744781789" r:id="rId355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又</w:t>
      </w:r>
      <w:r>
        <w:t>∵</w:t>
      </w:r>
      <w:r w:rsidR="002C3464">
        <w:object w:dxaOrig="859" w:dyaOrig="240">
          <v:shape id="_x0000_i1212" type="#_x0000_t75" alt="eqId348bbb881547726457aee2ddd1fd9f02" style="width:37.5pt;height:10.5pt" o:ole="">
            <v:imagedata r:id="rId356" o:title="eqId348bbb881547726457aee2ddd1fd9f02"/>
          </v:shape>
          <o:OLEObject Type="Embed" ProgID="Equation.DSMT4" ShapeID="_x0000_i1212" DrawAspect="Content" ObjectID="_1744781790" r:id="rId357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699" w:dyaOrig="300">
          <v:shape id="_x0000_i1213" type="#_x0000_t75" alt="eqId5e4f428b37c40951d638556678210de9" style="width:75pt;height:13.5pt" o:ole="">
            <v:imagedata r:id="rId340" o:title="eqId5e4f428b37c40951d638556678210de9"/>
          </v:shape>
          <o:OLEObject Type="Embed" ProgID="Equation.DSMT4" ShapeID="_x0000_i1213" DrawAspect="Content" ObjectID="_1744781791" r:id="rId358"/>
        </w:object>
      </w:r>
      <w:r>
        <w:t>（</w:t>
      </w:r>
      <w:r>
        <w:t>AAS</w:t>
      </w:r>
      <w:r>
        <w:t>）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980" w:dyaOrig="280">
          <v:shape id="_x0000_i1214" type="#_x0000_t75" alt="eqId0487ebca22d4aa1233073f81fd70a424" style="width:42.75pt;height:12pt" o:ole="">
            <v:imagedata r:id="rId342" o:title="eqId0487ebca22d4aa1233073f81fd70a424"/>
          </v:shape>
          <o:OLEObject Type="Embed" ProgID="Equation.DSMT4" ShapeID="_x0000_i1214" DrawAspect="Content" ObjectID="_1744781792" r:id="rId359"/>
        </w:object>
      </w:r>
      <w:r>
        <w:t>、</w:t>
      </w:r>
      <w:r w:rsidR="002C3464">
        <w:object w:dxaOrig="1340" w:dyaOrig="280">
          <v:shape id="_x0000_i1215" type="#_x0000_t75" alt="eqId2c863257d994bee7b39c9e0b5ce8ea37" style="width:59.25pt;height:12.75pt" o:ole="">
            <v:imagedata r:id="rId360" o:title="eqId2c863257d994bee7b39c9e0b5ce8ea37"/>
          </v:shape>
          <o:OLEObject Type="Embed" ProgID="Equation.DSMT4" ShapeID="_x0000_i1215" DrawAspect="Content" ObjectID="_1744781793" r:id="rId361"/>
        </w:object>
      </w:r>
      <w:r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779" w:dyaOrig="260">
          <v:shape id="_x0000_i1216" type="#_x0000_t75" alt="eqIdc15514bc735fe4b744672edefe00009c" style="width:34.5pt;height:11.25pt" o:ole="">
            <v:imagedata r:id="rId94" o:title="eqIdc15514bc735fe4b744672edefe00009c"/>
          </v:shape>
          <o:OLEObject Type="Embed" ProgID="Equation.DSMT4" ShapeID="_x0000_i1216" DrawAspect="Content" ObjectID="_1744781794" r:id="rId362"/>
        </w:object>
      </w:r>
      <w:r w:rsidR="005E3D07">
        <w:t>的周长为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7160" w:dyaOrig="320">
          <v:shape id="_x0000_i1217" type="#_x0000_t75" alt="eqId9d2c2ca0e9892eca6c1897ba9ba99a29" style="width:315pt;height:14.25pt" o:ole="">
            <v:imagedata r:id="rId363" o:title="eqId9d2c2ca0e9892eca6c1897ba9ba99a29"/>
          </v:shape>
          <o:OLEObject Type="Embed" ProgID="Equation.DSMT4" ShapeID="_x0000_i1217" DrawAspect="Content" ObjectID="_1744781795" r:id="rId364"/>
        </w:object>
      </w:r>
      <w:r w:rsidR="005E3D07"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D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此题考查了全等三角形的判定与性质，解题的关键是掌握全等三角形的判定方法与性质，以及线段之间的等量关系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7</w:t>
      </w:r>
      <w:r>
        <w:t>．</w:t>
      </w:r>
      <w:r>
        <w:t>B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延长</w:t>
      </w:r>
      <w:r w:rsidR="002C3464">
        <w:object w:dxaOrig="360" w:dyaOrig="240">
          <v:shape id="_x0000_i1218" type="#_x0000_t75" alt="eqId20a541b81584a032f571159ea152c85a" style="width:15.75pt;height:10.5pt" o:ole="">
            <v:imagedata r:id="rId365" o:title="eqId20a541b81584a032f571159ea152c85a"/>
          </v:shape>
          <o:OLEObject Type="Embed" ProgID="Equation.DSMT4" ShapeID="_x0000_i1218" DrawAspect="Content" ObjectID="_1744781796" r:id="rId366"/>
        </w:object>
      </w:r>
      <w:r>
        <w:t>交</w:t>
      </w:r>
      <w:r w:rsidR="002C3464">
        <w:object w:dxaOrig="400" w:dyaOrig="280">
          <v:shape id="_x0000_i1219" type="#_x0000_t75" alt="eqId0dc5c9827dfd0be5a9c85962d6ccbfb1" style="width:17.25pt;height:12.75pt" o:ole="">
            <v:imagedata r:id="rId34" o:title="eqId0dc5c9827dfd0be5a9c85962d6ccbfb1"/>
          </v:shape>
          <o:OLEObject Type="Embed" ProgID="Equation.DSMT4" ShapeID="_x0000_i1219" DrawAspect="Content" ObjectID="_1744781797" r:id="rId367"/>
        </w:object>
      </w:r>
      <w:r>
        <w:t>于</w:t>
      </w:r>
      <w:r w:rsidR="002C3464">
        <w:object w:dxaOrig="240" w:dyaOrig="260">
          <v:shape id="_x0000_i1220" type="#_x0000_t75" alt="eqId2a30f3a8b673cc28bd90c50cf1a35281" style="width:10.5pt;height:11.25pt" o:ole="">
            <v:imagedata r:id="rId28" o:title="eqId2a30f3a8b673cc28bd90c50cf1a35281"/>
          </v:shape>
          <o:OLEObject Type="Embed" ProgID="Equation.DSMT4" ShapeID="_x0000_i1220" DrawAspect="Content" ObjectID="_1744781798" r:id="rId368"/>
        </w:object>
      </w:r>
      <w:r>
        <w:t>，根据</w:t>
      </w:r>
      <w:r w:rsidR="002C3464">
        <w:object w:dxaOrig="360" w:dyaOrig="240">
          <v:shape id="_x0000_i1221" type="#_x0000_t75" alt="eqId20a541b81584a032f571159ea152c85a" style="width:15.75pt;height:10.5pt" o:ole="">
            <v:imagedata r:id="rId365" o:title="eqId20a541b81584a032f571159ea152c85a"/>
          </v:shape>
          <o:OLEObject Type="Embed" ProgID="Equation.DSMT4" ShapeID="_x0000_i1221" DrawAspect="Content" ObjectID="_1744781799" r:id="rId369"/>
        </w:object>
      </w:r>
      <w:r>
        <w:t>垂直</w:t>
      </w:r>
      <w:r w:rsidR="002C3464">
        <w:object w:dxaOrig="460" w:dyaOrig="260">
          <v:shape id="_x0000_i1222" type="#_x0000_t75" alt="eqIdfebc9a89d0d1c97b88c0f4acd32b4e67" style="width:20.25pt;height:11.25pt" o:ole="">
            <v:imagedata r:id="rId370" o:title="eqIdfebc9a89d0d1c97b88c0f4acd32b4e67"/>
          </v:shape>
          <o:OLEObject Type="Embed" ProgID="Equation.DSMT4" ShapeID="_x0000_i1222" DrawAspect="Content" ObjectID="_1744781800" r:id="rId371"/>
        </w:object>
      </w:r>
      <w:r>
        <w:t>的平分线</w:t>
      </w:r>
      <w:r w:rsidR="002C3464">
        <w:object w:dxaOrig="380" w:dyaOrig="260">
          <v:shape id="_x0000_i1223" type="#_x0000_t75" alt="eqId2cdba1337ec85fa9722cb4b320a82ae6" style="width:16.5pt;height:11.25pt" o:ole="">
            <v:imagedata r:id="rId372" o:title="eqId2cdba1337ec85fa9722cb4b320a82ae6"/>
          </v:shape>
          <o:OLEObject Type="Embed" ProgID="Equation.DSMT4" ShapeID="_x0000_i1223" DrawAspect="Content" ObjectID="_1744781801" r:id="rId373"/>
        </w:object>
      </w:r>
      <w:r>
        <w:t>于</w:t>
      </w:r>
      <w:r w:rsidR="002C3464">
        <w:object w:dxaOrig="220" w:dyaOrig="240">
          <v:shape id="_x0000_i1224" type="#_x0000_t75" alt="eqIddad2a36927223bd70f426ba06aea4b45" style="width:9.75pt;height:10.5pt" o:ole="">
            <v:imagedata r:id="rId374" o:title="eqIddad2a36927223bd70f426ba06aea4b45"/>
          </v:shape>
          <o:OLEObject Type="Embed" ProgID="Equation.DSMT4" ShapeID="_x0000_i1224" DrawAspect="Content" ObjectID="_1744781802" r:id="rId375"/>
        </w:object>
      </w:r>
      <w:r>
        <w:t>，即可求出</w:t>
      </w:r>
      <w:r w:rsidR="002C3464">
        <w:object w:dxaOrig="1499" w:dyaOrig="260">
          <v:shape id="_x0000_i1225" type="#_x0000_t75" alt="eqIddc040e0fd3d9fdbf0e0eaf7c325d8bc3" style="width:66pt;height:11.25pt" o:ole="">
            <v:imagedata r:id="rId376" o:title="eqIddc040e0fd3d9fdbf0e0eaf7c325d8bc3"/>
          </v:shape>
          <o:OLEObject Type="Embed" ProgID="Equation.DSMT4" ShapeID="_x0000_i1225" DrawAspect="Content" ObjectID="_1744781803" r:id="rId377"/>
        </w:object>
      </w:r>
      <w:r>
        <w:t>，又知</w:t>
      </w:r>
      <w:r w:rsidR="002C3464">
        <w:object w:dxaOrig="699" w:dyaOrig="280">
          <v:shape id="_x0000_i1226" type="#_x0000_t75" alt="eqId5e758896a742d3b378d5db952d59b233" style="width:30.75pt;height:12pt" o:ole="">
            <v:imagedata r:id="rId378" o:title="eqId5e758896a742d3b378d5db952d59b233"/>
          </v:shape>
          <o:OLEObject Type="Embed" ProgID="Equation.DSMT4" ShapeID="_x0000_i1226" DrawAspect="Content" ObjectID="_1744781804" r:id="rId379"/>
        </w:object>
      </w:r>
      <w:r>
        <w:t>和</w:t>
      </w:r>
      <w:r w:rsidR="002C3464">
        <w:object w:dxaOrig="620" w:dyaOrig="260">
          <v:shape id="_x0000_i1227" type="#_x0000_t75" alt="eqId9919372ba22e76d64e1ebbc10fc96117" style="width:27pt;height:11.25pt" o:ole="">
            <v:imagedata r:id="rId380" o:title="eqId9919372ba22e76d64e1ebbc10fc96117"/>
          </v:shape>
          <o:OLEObject Type="Embed" ProgID="Equation.DSMT4" ShapeID="_x0000_i1227" DrawAspect="Content" ObjectID="_1744781805" r:id="rId381"/>
        </w:object>
      </w:r>
      <w:r>
        <w:t>等底同高，可以证明两三角形面积相等，即可得到</w:t>
      </w:r>
      <w:r w:rsidR="002C3464">
        <w:object w:dxaOrig="679" w:dyaOrig="280">
          <v:shape id="_x0000_i1228" type="#_x0000_t75" alt="eqIda871db2bd253dec3d9e78fd567129a27" style="width:30pt;height:12.75pt" o:ole="">
            <v:imagedata r:id="rId382" o:title="eqIda871db2bd253dec3d9e78fd567129a27"/>
          </v:shape>
          <o:OLEObject Type="Embed" ProgID="Equation.DSMT4" ShapeID="_x0000_i1228" DrawAspect="Content" ObjectID="_1744781806" r:id="rId383"/>
        </w:object>
      </w:r>
      <w:r>
        <w:t>的面积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解：延长</w:t>
      </w:r>
      <w:r w:rsidR="002C3464">
        <w:object w:dxaOrig="360" w:dyaOrig="240">
          <v:shape id="_x0000_i1229" type="#_x0000_t75" alt="eqId20a541b81584a032f571159ea152c85a" style="width:15.75pt;height:10.5pt" o:ole="">
            <v:imagedata r:id="rId365" o:title="eqId20a541b81584a032f571159ea152c85a"/>
          </v:shape>
          <o:OLEObject Type="Embed" ProgID="Equation.DSMT4" ShapeID="_x0000_i1229" DrawAspect="Content" ObjectID="_1744781807" r:id="rId384"/>
        </w:object>
      </w:r>
      <w:r>
        <w:t>交</w:t>
      </w:r>
      <w:r w:rsidR="002C3464">
        <w:object w:dxaOrig="400" w:dyaOrig="280">
          <v:shape id="_x0000_i1230" type="#_x0000_t75" alt="eqId0dc5c9827dfd0be5a9c85962d6ccbfb1" style="width:17.25pt;height:12.75pt" o:ole="">
            <v:imagedata r:id="rId34" o:title="eqId0dc5c9827dfd0be5a9c85962d6ccbfb1"/>
          </v:shape>
          <o:OLEObject Type="Embed" ProgID="Equation.DSMT4" ShapeID="_x0000_i1230" DrawAspect="Content" ObjectID="_1744781808" r:id="rId385"/>
        </w:object>
      </w:r>
      <w:r>
        <w:t>于</w:t>
      </w:r>
      <w:r w:rsidR="002C3464">
        <w:object w:dxaOrig="240" w:dyaOrig="260">
          <v:shape id="_x0000_i1231" type="#_x0000_t75" alt="eqId2a30f3a8b673cc28bd90c50cf1a35281" style="width:10.5pt;height:11.25pt" o:ole="">
            <v:imagedata r:id="rId28" o:title="eqId2a30f3a8b673cc28bd90c50cf1a35281"/>
          </v:shape>
          <o:OLEObject Type="Embed" ProgID="Equation.DSMT4" ShapeID="_x0000_i1231" DrawAspect="Content" ObjectID="_1744781809" r:id="rId386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152650" cy="1371600"/>
            <wp:effectExtent l="0" t="0" r="0" b="0"/>
            <wp:docPr id="11913884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388448" name=""/>
                    <pic:cNvPicPr>
                      <a:picLocks noChangeAspect="1"/>
                    </pic:cNvPicPr>
                  </pic:nvPicPr>
                  <pic:blipFill>
                    <a:blip r:embed="rId3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580" w:dyaOrig="260">
          <v:shape id="_x0000_i1232" type="#_x0000_t75" alt="eqIdeec8eb095b5de47c7784ec916646d21d" style="width:25.5pt;height:12pt" o:ole="">
            <v:imagedata r:id="rId388" o:title="eqIdeec8eb095b5de47c7784ec916646d21d"/>
          </v:shape>
          <o:OLEObject Type="Embed" ProgID="Equation.DSMT4" ShapeID="_x0000_i1232" DrawAspect="Content" ObjectID="_1744781810" r:id="rId389"/>
        </w:object>
      </w:r>
      <w:r w:rsidR="005E3D07">
        <w:t>垂直</w:t>
      </w:r>
      <w:r>
        <w:object w:dxaOrig="460" w:dyaOrig="260">
          <v:shape id="_x0000_i1233" type="#_x0000_t75" alt="eqIdfebc9a89d0d1c97b88c0f4acd32b4e67" style="width:20.25pt;height:11.25pt" o:ole="">
            <v:imagedata r:id="rId370" o:title="eqIdfebc9a89d0d1c97b88c0f4acd32b4e67"/>
          </v:shape>
          <o:OLEObject Type="Embed" ProgID="Equation.DSMT4" ShapeID="_x0000_i1233" DrawAspect="Content" ObjectID="_1744781811" r:id="rId390"/>
        </w:object>
      </w:r>
      <w:r w:rsidR="005E3D07">
        <w:t>的平分线</w:t>
      </w:r>
      <w:r>
        <w:object w:dxaOrig="380" w:dyaOrig="260">
          <v:shape id="_x0000_i1234" type="#_x0000_t75" alt="eqId2cdba1337ec85fa9722cb4b320a82ae6" style="width:16.5pt;height:11.25pt" o:ole="">
            <v:imagedata r:id="rId372" o:title="eqId2cdba1337ec85fa9722cb4b320a82ae6"/>
          </v:shape>
          <o:OLEObject Type="Embed" ProgID="Equation.DSMT4" ShapeID="_x0000_i1234" DrawAspect="Content" ObjectID="_1744781812" r:id="rId391"/>
        </w:object>
      </w:r>
      <w:r w:rsidR="005E3D07">
        <w:t>于</w:t>
      </w:r>
      <w:r>
        <w:object w:dxaOrig="220" w:dyaOrig="240">
          <v:shape id="_x0000_i1235" type="#_x0000_t75" alt="eqIddad2a36927223bd70f426ba06aea4b45" style="width:9.75pt;height:10.5pt" o:ole="">
            <v:imagedata r:id="rId374" o:title="eqIddad2a36927223bd70f426ba06aea4b45"/>
          </v:shape>
          <o:OLEObject Type="Embed" ProgID="Equation.DSMT4" ShapeID="_x0000_i1235" DrawAspect="Content" ObjectID="_1744781813" r:id="rId392"/>
        </w:object>
      </w:r>
      <w:r w:rsidR="005E3D07">
        <w:t>，</w:t>
      </w:r>
      <w:r>
        <w:object w:dxaOrig="1559" w:dyaOrig="260">
          <v:shape id="_x0000_i1236" type="#_x0000_t75" alt="eqIdf96e0b4c3db3a8b510fc33fc36327e9e" style="width:68.25pt;height:11.25pt" o:ole="">
            <v:imagedata r:id="rId393" o:title="eqIdf96e0b4c3db3a8b510fc33fc36327e9e"/>
          </v:shape>
          <o:OLEObject Type="Embed" ProgID="Equation.DSMT4" ShapeID="_x0000_i1236" DrawAspect="Content" ObjectID="_1744781814" r:id="rId394"/>
        </w:object>
      </w:r>
      <w:r w:rsidR="005E3D07"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又知</w:t>
      </w:r>
      <w:r w:rsidR="002C3464">
        <w:object w:dxaOrig="919" w:dyaOrig="260">
          <v:shape id="_x0000_i1237" type="#_x0000_t75" alt="eqId75a1a4c20084b313fdc096f61a57e5a9" style="width:40.5pt;height:11.25pt" o:ole="">
            <v:imagedata r:id="rId395" o:title="eqId75a1a4c20084b313fdc096f61a57e5a9"/>
          </v:shape>
          <o:OLEObject Type="Embed" ProgID="Equation.DSMT4" ShapeID="_x0000_i1237" DrawAspect="Content" ObjectID="_1744781815" r:id="rId396"/>
        </w:object>
      </w:r>
      <w:r>
        <w:t>，</w:t>
      </w:r>
      <w:r w:rsidR="002C3464">
        <w:object w:dxaOrig="2139" w:dyaOrig="280">
          <v:shape id="_x0000_i1238" type="#_x0000_t75" alt="eqIdf64fe0f1e13066a96c176b69d1b2226f" style="width:93.75pt;height:12.75pt" o:ole="">
            <v:imagedata r:id="rId397" o:title="eqIdf64fe0f1e13066a96c176b69d1b2226f"/>
          </v:shape>
          <o:OLEObject Type="Embed" ProgID="Equation.DSMT4" ShapeID="_x0000_i1238" DrawAspect="Content" ObjectID="_1744781816" r:id="rId398"/>
        </w:object>
      </w:r>
      <w:r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339" w:dyaOrig="400">
          <v:shape id="_x0000_i1239" type="#_x0000_t75" alt="eqIdea977fd259c1c7b9caf80c7d43939d7f" style="width:102.75pt;height:18pt" o:ole="">
            <v:imagedata r:id="rId399" o:title="eqIdea977fd259c1c7b9caf80c7d43939d7f"/>
          </v:shape>
          <o:OLEObject Type="Embed" ProgID="Equation.DSMT4" ShapeID="_x0000_i1239" DrawAspect="Content" ObjectID="_1744781817" r:id="rId400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300" w:dyaOrig="360">
          <v:shape id="_x0000_i1240" type="#_x0000_t75" alt="eqId80d85d80fa127c6ab2bacdedd0ebf671" style="width:57pt;height:15.75pt" o:ole="">
            <v:imagedata r:id="rId401" o:title="eqId80d85d80fa127c6ab2bacdedd0ebf671"/>
          </v:shape>
          <o:OLEObject Type="Embed" ProgID="Equation.DSMT4" ShapeID="_x0000_i1240" DrawAspect="Content" ObjectID="_1744781818" r:id="rId402"/>
        </w:object>
      </w:r>
      <w:r w:rsidR="005E3D07">
        <w:t>，</w:t>
      </w:r>
      <w:r>
        <w:object w:dxaOrig="940" w:dyaOrig="260">
          <v:shape id="_x0000_i1241" type="#_x0000_t75" alt="eqIda776eac67bbc30e382f5f7916a40cd12" style="width:41.25pt;height:11.25pt" o:ole="">
            <v:imagedata r:id="rId403" o:title="eqIda776eac67bbc30e382f5f7916a40cd12"/>
          </v:shape>
          <o:OLEObject Type="Embed" ProgID="Equation.DSMT4" ShapeID="_x0000_i1241" DrawAspect="Content" ObjectID="_1744781819" r:id="rId404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20" w:dyaOrig="200">
          <v:shape id="_x0000_i1242" type="#_x0000_t75" alt="eqId2de0d10ef8b748d4531250c37c5d3f9e" style="width:9.75pt;height:9pt" o:ole="">
            <v:imagedata r:id="rId405" o:title="eqId2de0d10ef8b748d4531250c37c5d3f9e"/>
          </v:shape>
          <o:OLEObject Type="Embed" ProgID="Equation.DSMT4" ShapeID="_x0000_i1242" DrawAspect="Content" ObjectID="_1744781820" r:id="rId406"/>
        </w:object>
      </w:r>
      <w:r>
        <w:object w:dxaOrig="699" w:dyaOrig="280">
          <v:shape id="_x0000_i1243" type="#_x0000_t75" alt="eqId5e758896a742d3b378d5db952d59b233" style="width:30.75pt;height:12pt" o:ole="">
            <v:imagedata r:id="rId378" o:title="eqId5e758896a742d3b378d5db952d59b233"/>
          </v:shape>
          <o:OLEObject Type="Embed" ProgID="Equation.DSMT4" ShapeID="_x0000_i1243" DrawAspect="Content" ObjectID="_1744781821" r:id="rId407"/>
        </w:object>
      </w:r>
      <w:r w:rsidR="005E3D07">
        <w:t>和</w:t>
      </w:r>
      <w:r>
        <w:object w:dxaOrig="620" w:dyaOrig="260">
          <v:shape id="_x0000_i1244" type="#_x0000_t75" alt="eqId9919372ba22e76d64e1ebbc10fc96117" style="width:27pt;height:11.25pt" o:ole="">
            <v:imagedata r:id="rId380" o:title="eqId9919372ba22e76d64e1ebbc10fc96117"/>
          </v:shape>
          <o:OLEObject Type="Embed" ProgID="Equation.DSMT4" ShapeID="_x0000_i1244" DrawAspect="Content" ObjectID="_1744781822" r:id="rId408"/>
        </w:object>
      </w:r>
      <w:r w:rsidR="005E3D07">
        <w:t>等底同高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499" w:dyaOrig="360">
          <v:shape id="_x0000_i1245" type="#_x0000_t75" alt="eqIdfc78a9649e06efae48171399f6406252" style="width:66pt;height:15.75pt" o:ole="">
            <v:imagedata r:id="rId409" o:title="eqIdfc78a9649e06efae48171399f6406252"/>
          </v:shape>
          <o:OLEObject Type="Embed" ProgID="Equation.DSMT4" ShapeID="_x0000_i1245" DrawAspect="Content" ObjectID="_1744781823" r:id="rId410"/>
        </w:object>
      </w:r>
      <w:r w:rsidR="005E3D07"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3540" w:dyaOrig="620">
          <v:shape id="_x0000_i1246" type="#_x0000_t75" alt="eqId7c68d98c5e2b0f82e14c755a15d647ab" style="width:156pt;height:27pt" o:ole="">
            <v:imagedata r:id="rId411" o:title="eqId7c68d98c5e2b0f82e14c755a15d647ab"/>
          </v:shape>
          <o:OLEObject Type="Embed" ProgID="Equation.DSMT4" ShapeID="_x0000_i1246" DrawAspect="Content" ObjectID="_1744781824" r:id="rId412"/>
        </w:object>
      </w:r>
      <w:r>
        <w:object w:dxaOrig="640" w:dyaOrig="440">
          <v:shape id="_x0000_i1247" type="#_x0000_t75" alt="eqId81bdf1249b58f82e10f1110d939ed317" style="width:28.5pt;height:18.75pt" o:ole="">
            <v:imagedata r:id="rId413" o:title="eqId81bdf1249b58f82e10f1110d939ed317"/>
          </v:shape>
          <o:OLEObject Type="Embed" ProgID="Equation.DSMT4" ShapeID="_x0000_i1247" DrawAspect="Content" ObjectID="_1744781825" r:id="rId414"/>
        </w:object>
      </w:r>
      <w:r w:rsidR="005E3D07"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主要考查三角形全等判定，三角形面积的知识点．证明出三角形</w:t>
      </w:r>
      <w:r w:rsidR="002C3464">
        <w:object w:dxaOrig="559" w:dyaOrig="280">
          <v:shape id="_x0000_i1248" type="#_x0000_t75" alt="eqIde7b7c83470489253394bd288d7c920df" style="width:24.75pt;height:12.75pt" o:ole="">
            <v:imagedata r:id="rId415" o:title="eqIde7b7c83470489253394bd288d7c920df"/>
          </v:shape>
          <o:OLEObject Type="Embed" ProgID="Equation.DSMT4" ShapeID="_x0000_i1248" DrawAspect="Content" ObjectID="_1744781826" r:id="rId416"/>
        </w:object>
      </w:r>
      <w:r>
        <w:t>的面积和原三角形的面积之间的数量关系是解题的难点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</w:t>
      </w:r>
      <w:r>
        <w:t>B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根据角的和差关系可得</w:t>
      </w:r>
      <w:r>
        <w:t>∠</w:t>
      </w:r>
      <w:r>
        <w:rPr>
          <w:rFonts w:eastAsia="Times New Roman"/>
          <w:i/>
        </w:rPr>
        <w:t>AEF</w:t>
      </w:r>
      <w:r>
        <w:t>=∠</w:t>
      </w:r>
      <w:r>
        <w:rPr>
          <w:rFonts w:eastAsia="Times New Roman"/>
          <w:i/>
        </w:rPr>
        <w:t>BAG</w:t>
      </w:r>
      <w:r>
        <w:t>，利用</w:t>
      </w:r>
      <w:r>
        <w:rPr>
          <w:rFonts w:eastAsia="Times New Roman"/>
          <w:i/>
        </w:rPr>
        <w:t>AAS</w:t>
      </w:r>
      <w:r>
        <w:t>可证明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AEF</w:t>
      </w:r>
      <w:r>
        <w:t>≌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BAG</w:t>
      </w:r>
      <w:r>
        <w:t>，可得</w:t>
      </w:r>
      <w:r>
        <w:rPr>
          <w:rFonts w:eastAsia="Times New Roman"/>
          <w:i/>
        </w:rPr>
        <w:t>AF</w:t>
      </w:r>
      <w:r>
        <w:t>=</w:t>
      </w:r>
      <w:r>
        <w:rPr>
          <w:rFonts w:eastAsia="Times New Roman"/>
          <w:i/>
        </w:rPr>
        <w:t>BG</w:t>
      </w:r>
      <w:r>
        <w:t>，</w:t>
      </w:r>
      <w:r>
        <w:rPr>
          <w:rFonts w:eastAsia="Times New Roman"/>
          <w:i/>
        </w:rPr>
        <w:t>EF</w:t>
      </w:r>
      <w:r>
        <w:t>=</w:t>
      </w:r>
      <w:r>
        <w:rPr>
          <w:rFonts w:eastAsia="Times New Roman"/>
          <w:i/>
        </w:rPr>
        <w:t>AG</w:t>
      </w:r>
      <w:r>
        <w:t>，同理可证明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CDH</w:t>
      </w:r>
      <w:r>
        <w:t>≌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BCG</w:t>
      </w:r>
      <w:r>
        <w:t>，可得</w:t>
      </w:r>
      <w:r>
        <w:rPr>
          <w:rFonts w:eastAsia="Times New Roman"/>
          <w:i/>
        </w:rPr>
        <w:t>CH</w:t>
      </w:r>
      <w:r>
        <w:t>=</w:t>
      </w:r>
      <w:r>
        <w:rPr>
          <w:rFonts w:eastAsia="Times New Roman"/>
          <w:i/>
        </w:rPr>
        <w:t>BG</w:t>
      </w:r>
      <w:r>
        <w:t>，</w:t>
      </w:r>
      <w:r>
        <w:rPr>
          <w:rFonts w:eastAsia="Times New Roman"/>
          <w:i/>
        </w:rPr>
        <w:t>CG</w:t>
      </w:r>
      <w:r>
        <w:t>=</w:t>
      </w:r>
      <w:r>
        <w:rPr>
          <w:rFonts w:eastAsia="Times New Roman"/>
          <w:i/>
        </w:rPr>
        <w:t>DH</w:t>
      </w:r>
      <w:r>
        <w:t>，即可得出</w:t>
      </w:r>
      <w:r>
        <w:rPr>
          <w:rFonts w:eastAsia="Times New Roman"/>
          <w:i/>
        </w:rPr>
        <w:t>FH</w:t>
      </w:r>
      <w:r>
        <w:t>、</w:t>
      </w:r>
      <w:r>
        <w:rPr>
          <w:rFonts w:eastAsia="Times New Roman"/>
          <w:i/>
        </w:rPr>
        <w:t>AC</w:t>
      </w:r>
      <w:r>
        <w:t>的长，根据实线所围成的图形的面积</w:t>
      </w:r>
      <w:r>
        <w:t>=</w:t>
      </w:r>
      <w:r>
        <w:rPr>
          <w:rFonts w:eastAsia="Times New Roman"/>
          <w:i/>
        </w:rPr>
        <w:t>S</w:t>
      </w:r>
      <w:r>
        <w:rPr>
          <w:rFonts w:ascii="SimSun" w:eastAsia="SimSun" w:hAnsi="SimSun" w:cs="SimSun"/>
          <w:i/>
          <w:vertAlign w:val="subscript"/>
        </w:rPr>
        <w:t>梯形</w:t>
      </w:r>
      <w:r>
        <w:rPr>
          <w:rFonts w:eastAsia="Times New Roman"/>
          <w:i/>
        </w:rPr>
        <w:t>EFHD</w:t>
      </w:r>
      <w:r>
        <w:t>-2</w:t>
      </w:r>
      <w:r>
        <w:rPr>
          <w:rFonts w:eastAsia="Times New Roman"/>
          <w:i/>
        </w:rPr>
        <w:t>S</w:t>
      </w:r>
      <w:r>
        <w:rPr>
          <w:rFonts w:ascii="Cambria Math" w:eastAsia="Cambria Math" w:hAnsi="Cambria Math" w:cs="Cambria Math"/>
          <w:vertAlign w:val="subscript"/>
        </w:rPr>
        <w:t>△</w:t>
      </w:r>
      <w:r>
        <w:rPr>
          <w:rFonts w:eastAsia="Times New Roman"/>
          <w:i/>
        </w:rPr>
        <w:t>ABC</w:t>
      </w:r>
      <w:r>
        <w:t>，利用梯形和三角形面积公式即可得答案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t>∵</w:t>
      </w:r>
      <w:r>
        <w:rPr>
          <w:rFonts w:eastAsia="Times New Roman"/>
          <w:i/>
        </w:rPr>
        <w:t>AE</w:t>
      </w:r>
      <w:r>
        <w:t>⊥</w:t>
      </w:r>
      <w:r>
        <w:rPr>
          <w:rFonts w:eastAsia="Times New Roman"/>
          <w:i/>
        </w:rPr>
        <w:t>AB</w:t>
      </w:r>
      <w:r>
        <w:t>，</w:t>
      </w:r>
      <w:r>
        <w:rPr>
          <w:rFonts w:eastAsia="Times New Roman"/>
          <w:i/>
        </w:rPr>
        <w:t>EF</w:t>
      </w:r>
      <w:r>
        <w:t>⊥</w:t>
      </w:r>
      <w:r>
        <w:rPr>
          <w:rFonts w:eastAsia="Times New Roman"/>
          <w:i/>
        </w:rPr>
        <w:t>FH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AEF</w:t>
      </w:r>
      <w:r>
        <w:t>+∠</w:t>
      </w:r>
      <w:r>
        <w:rPr>
          <w:rFonts w:eastAsia="Times New Roman"/>
          <w:i/>
        </w:rPr>
        <w:t>EAF</w:t>
      </w:r>
      <w:r>
        <w:t>=90°</w:t>
      </w:r>
      <w:r>
        <w:t>，</w:t>
      </w:r>
      <w:r>
        <w:t>∠</w:t>
      </w:r>
      <w:r>
        <w:rPr>
          <w:rFonts w:eastAsia="Times New Roman"/>
          <w:i/>
        </w:rPr>
        <w:t>BAG</w:t>
      </w:r>
      <w:r>
        <w:t>+∠</w:t>
      </w:r>
      <w:r>
        <w:rPr>
          <w:rFonts w:eastAsia="Times New Roman"/>
          <w:i/>
        </w:rPr>
        <w:t>EAF</w:t>
      </w:r>
      <w:r>
        <w:t>=90°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AEF</w:t>
      </w:r>
      <w:r>
        <w:t>=∠</w:t>
      </w:r>
      <w:r>
        <w:rPr>
          <w:rFonts w:eastAsia="Times New Roman"/>
          <w:i/>
        </w:rPr>
        <w:t>BAG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AEF</w:t>
      </w:r>
      <w:r>
        <w:t>和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BAG</w:t>
      </w:r>
      <w:r>
        <w:t>中，</w:t>
      </w:r>
      <w:r w:rsidR="002C3464">
        <w:object w:dxaOrig="2280" w:dyaOrig="1120">
          <v:shape id="_x0000_i1249" type="#_x0000_t75" alt="eqId8d7bd479f79b36d2cd73b09c3ca0c145" style="width:100.5pt;height:49.5pt" o:ole="">
            <v:imagedata r:id="rId417" o:title="eqId8d7bd479f79b36d2cd73b09c3ca0c145"/>
          </v:shape>
          <o:OLEObject Type="Embed" ProgID="Equation.DSMT4" ShapeID="_x0000_i1249" DrawAspect="Content" ObjectID="_1744781827" r:id="rId418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∴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AEF</w:t>
      </w:r>
      <w:r>
        <w:t>≌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BAG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AF</w:t>
      </w:r>
      <w:r>
        <w:t>=</w:t>
      </w:r>
      <w:r>
        <w:rPr>
          <w:rFonts w:eastAsia="Times New Roman"/>
          <w:i/>
        </w:rPr>
        <w:t>BG</w:t>
      </w:r>
      <w:r>
        <w:t>=2</w:t>
      </w:r>
      <w:r>
        <w:t>，</w:t>
      </w:r>
      <w:r>
        <w:rPr>
          <w:rFonts w:eastAsia="Times New Roman"/>
          <w:i/>
        </w:rPr>
        <w:t>EF</w:t>
      </w:r>
      <w:r>
        <w:t>=</w:t>
      </w:r>
      <w:r>
        <w:rPr>
          <w:rFonts w:eastAsia="Times New Roman"/>
          <w:i/>
        </w:rPr>
        <w:t>AG</w:t>
      </w:r>
      <w:r>
        <w:t>=5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同理可得：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CDH</w:t>
      </w:r>
      <w:r>
        <w:t>≌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  <w:i/>
        </w:rPr>
        <w:t>BCG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CH</w:t>
      </w:r>
      <w:r>
        <w:t>=</w:t>
      </w:r>
      <w:r>
        <w:rPr>
          <w:rFonts w:eastAsia="Times New Roman"/>
          <w:i/>
        </w:rPr>
        <w:t>BG</w:t>
      </w:r>
      <w:r>
        <w:t>=2</w:t>
      </w:r>
      <w:r>
        <w:t>，</w:t>
      </w:r>
      <w:r>
        <w:rPr>
          <w:rFonts w:eastAsia="Times New Roman"/>
          <w:i/>
        </w:rPr>
        <w:t>CG</w:t>
      </w:r>
      <w:r>
        <w:t>=</w:t>
      </w:r>
      <w:r>
        <w:rPr>
          <w:rFonts w:eastAsia="Times New Roman"/>
          <w:i/>
        </w:rPr>
        <w:t>DH</w:t>
      </w:r>
      <w:r>
        <w:t>=3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FH</w:t>
      </w:r>
      <w:r>
        <w:t>=</w:t>
      </w:r>
      <w:r>
        <w:rPr>
          <w:rFonts w:eastAsia="Times New Roman"/>
          <w:i/>
        </w:rPr>
        <w:t>AF</w:t>
      </w:r>
      <w:r>
        <w:t>+</w:t>
      </w:r>
      <w:r>
        <w:rPr>
          <w:rFonts w:eastAsia="Times New Roman"/>
          <w:i/>
        </w:rPr>
        <w:t>AG</w:t>
      </w:r>
      <w:r>
        <w:t>+</w:t>
      </w:r>
      <w:r>
        <w:rPr>
          <w:rFonts w:eastAsia="Times New Roman"/>
          <w:i/>
        </w:rPr>
        <w:t>CG</w:t>
      </w:r>
      <w:r>
        <w:t>+</w:t>
      </w:r>
      <w:r>
        <w:rPr>
          <w:rFonts w:eastAsia="Times New Roman"/>
          <w:i/>
        </w:rPr>
        <w:t>CH</w:t>
      </w:r>
      <w:r>
        <w:t>=12</w:t>
      </w:r>
      <w:r>
        <w:t>，</w:t>
      </w:r>
      <w:r>
        <w:rPr>
          <w:rFonts w:eastAsia="Times New Roman"/>
          <w:i/>
        </w:rPr>
        <w:t>AC</w:t>
      </w:r>
      <w:r>
        <w:t>=</w:t>
      </w:r>
      <w:r>
        <w:rPr>
          <w:rFonts w:eastAsia="Times New Roman"/>
          <w:i/>
        </w:rPr>
        <w:t>AG</w:t>
      </w:r>
      <w:r>
        <w:t>+</w:t>
      </w:r>
      <w:r>
        <w:rPr>
          <w:rFonts w:eastAsia="Times New Roman"/>
          <w:i/>
        </w:rPr>
        <w:t>CG</w:t>
      </w:r>
      <w:r>
        <w:t>=8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t>实线所围成的图形的面积</w:t>
      </w:r>
      <w:r>
        <w:t>=</w:t>
      </w:r>
      <w:r>
        <w:rPr>
          <w:rFonts w:eastAsia="Times New Roman"/>
          <w:i/>
        </w:rPr>
        <w:t>S</w:t>
      </w:r>
      <w:r>
        <w:rPr>
          <w:rFonts w:ascii="SimSun" w:eastAsia="SimSun" w:hAnsi="SimSun" w:cs="SimSun"/>
          <w:i/>
          <w:vertAlign w:val="subscript"/>
        </w:rPr>
        <w:t>梯形</w:t>
      </w:r>
      <w:r>
        <w:rPr>
          <w:rFonts w:eastAsia="Times New Roman"/>
          <w:i/>
        </w:rPr>
        <w:t>EFHD</w:t>
      </w:r>
      <w:r>
        <w:t>-2</w:t>
      </w:r>
      <w:r>
        <w:rPr>
          <w:rFonts w:eastAsia="Times New Roman"/>
          <w:i/>
        </w:rPr>
        <w:t>S</w:t>
      </w:r>
      <w:r>
        <w:rPr>
          <w:rFonts w:ascii="Cambria Math" w:eastAsia="Cambria Math" w:hAnsi="Cambria Math" w:cs="Cambria Math"/>
          <w:vertAlign w:val="subscript"/>
        </w:rPr>
        <w:t>△</w:t>
      </w:r>
      <w:r>
        <w:rPr>
          <w:rFonts w:eastAsia="Times New Roman"/>
          <w:i/>
        </w:rPr>
        <w:t>ABC</w:t>
      </w:r>
      <w:r>
        <w:t>=</w:t>
      </w:r>
      <w:r w:rsidR="002C3464">
        <w:object w:dxaOrig="2680" w:dyaOrig="620">
          <v:shape id="_x0000_i1250" type="#_x0000_t75" alt="eqId7c63ccff3992f1de27a0e5da16958cd1" style="width:117.75pt;height:27pt" o:ole="">
            <v:imagedata r:id="rId419" o:title="eqId7c63ccff3992f1de27a0e5da16958cd1"/>
          </v:shape>
          <o:OLEObject Type="Embed" ProgID="Equation.DSMT4" ShapeID="_x0000_i1250" DrawAspect="Content" ObjectID="_1744781828" r:id="rId420"/>
        </w:object>
      </w:r>
      <w:r>
        <w:t>=32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t>B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考查了全等三角形的判定与性质，熟练掌握全等三角形判定定理是解题的关键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</w:t>
      </w:r>
      <w:r w:rsidR="002C3464">
        <w:object w:dxaOrig="480" w:dyaOrig="260">
          <v:shape id="_x0000_i1251" type="#_x0000_t75" alt="eqId9beb8b968744573e593ac28451c69729" style="width:21pt;height:12pt" o:ole="">
            <v:imagedata r:id="rId421" o:title="eqId9beb8b968744573e593ac28451c69729"/>
          </v:shape>
          <o:OLEObject Type="Embed" ProgID="Equation.DSMT4" ShapeID="_x0000_i1251" DrawAspect="Content" ObjectID="_1744781829" r:id="rId422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根据三角形全等的判定方法求解即可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解：在</w:t>
      </w:r>
      <w:r w:rsidR="002C3464">
        <w:object w:dxaOrig="699" w:dyaOrig="280">
          <v:shape id="_x0000_i1252" type="#_x0000_t75" alt="eqId2bbf9680f74a9ac5d934304654ce2771" style="width:30.75pt;height:12.75pt" o:ole="">
            <v:imagedata r:id="rId423" o:title="eqId2bbf9680f74a9ac5d934304654ce2771"/>
          </v:shape>
          <o:OLEObject Type="Embed" ProgID="Equation.DSMT4" ShapeID="_x0000_i1252" DrawAspect="Content" ObjectID="_1744781830" r:id="rId424"/>
        </w:object>
      </w:r>
      <w:r>
        <w:t>和</w:t>
      </w:r>
      <w:r w:rsidR="002C3464">
        <w:object w:dxaOrig="700" w:dyaOrig="280">
          <v:shape id="_x0000_i1253" type="#_x0000_t75" alt="eqIdd4686f39b38d5b90309ee73ed89a0640" style="width:30.75pt;height:12pt" o:ole="">
            <v:imagedata r:id="rId425" o:title="eqIdd4686f39b38d5b90309ee73ed89a0640"/>
          </v:shape>
          <o:OLEObject Type="Embed" ProgID="Equation.DSMT4" ShapeID="_x0000_i1253" DrawAspect="Content" ObjectID="_1744781831" r:id="rId426"/>
        </w:object>
      </w:r>
      <w:r>
        <w:t>中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779" w:dyaOrig="1120">
          <v:shape id="_x0000_i1254" type="#_x0000_t75" alt="eqIdabcfe305a2cab515a091be34373799fd" style="width:78pt;height:49.5pt" o:ole="">
            <v:imagedata r:id="rId427" o:title="eqIdabcfe305a2cab515a091be34373799fd"/>
          </v:shape>
          <o:OLEObject Type="Embed" ProgID="Equation.DSMT4" ShapeID="_x0000_i1254" DrawAspect="Content" ObjectID="_1744781832" r:id="rId428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419" w:dyaOrig="400">
          <v:shape id="_x0000_i1255" type="#_x0000_t75" alt="eqIdbab811b4a97a194641169c7ceb00e8f4" style="width:106.5pt;height:18pt" o:ole="">
            <v:imagedata r:id="rId429" o:title="eqIdbab811b4a97a194641169c7ceb00e8f4"/>
          </v:shape>
          <o:OLEObject Type="Embed" ProgID="Equation.DSMT4" ShapeID="_x0000_i1255" DrawAspect="Content" ObjectID="_1744781833" r:id="rId430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 w:rsidR="002C3464">
        <w:object w:dxaOrig="480" w:dyaOrig="260">
          <v:shape id="_x0000_i1256" type="#_x0000_t75" alt="eqId9beb8b968744573e593ac28451c69729" style="width:21pt;height:12pt" o:ole="">
            <v:imagedata r:id="rId421" o:title="eqId9beb8b968744573e593ac28451c69729"/>
          </v:shape>
          <o:OLEObject Type="Embed" ProgID="Equation.DSMT4" ShapeID="_x0000_i1256" DrawAspect="Content" ObjectID="_1744781834" r:id="rId431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此题考查了三角形全</w:t>
      </w:r>
      <w:r>
        <w:t>等的判定方法，解题的关键是熟练掌握三角形全等的判定方法．判定三角形全等的方法有：</w:t>
      </w:r>
      <w:r w:rsidR="002C3464">
        <w:object w:dxaOrig="460" w:dyaOrig="280">
          <v:shape id="_x0000_i1257" type="#_x0000_t75" alt="eqId6720e36b02193db161c61d4017673760" style="width:20.25pt;height:12pt" o:ole="">
            <v:imagedata r:id="rId432" o:title="eqId6720e36b02193db161c61d4017673760"/>
          </v:shape>
          <o:OLEObject Type="Embed" ProgID="Equation.DSMT4" ShapeID="_x0000_i1257" DrawAspect="Content" ObjectID="_1744781835" r:id="rId433"/>
        </w:object>
      </w:r>
      <w:r>
        <w:t>，</w:t>
      </w:r>
      <w:r w:rsidR="002C3464">
        <w:object w:dxaOrig="500" w:dyaOrig="280">
          <v:shape id="_x0000_i1258" type="#_x0000_t75" alt="eqIdc5a290f047f50481318d040c604d72f7" style="width:21.75pt;height:12pt" o:ole="">
            <v:imagedata r:id="rId230" o:title="eqIdc5a290f047f50481318d040c604d72f7"/>
          </v:shape>
          <o:OLEObject Type="Embed" ProgID="Equation.DSMT4" ShapeID="_x0000_i1258" DrawAspect="Content" ObjectID="_1744781836" r:id="rId434"/>
        </w:object>
      </w:r>
      <w:r>
        <w:t>，</w:t>
      </w:r>
      <w:r w:rsidR="002C3464">
        <w:object w:dxaOrig="480" w:dyaOrig="260">
          <v:shape id="_x0000_i1259" type="#_x0000_t75" alt="eqId9beb8b968744573e593ac28451c69729" style="width:21pt;height:12pt" o:ole="">
            <v:imagedata r:id="rId421" o:title="eqId9beb8b968744573e593ac28451c69729"/>
          </v:shape>
          <o:OLEObject Type="Embed" ProgID="Equation.DSMT4" ShapeID="_x0000_i1259" DrawAspect="Content" ObjectID="_1744781837" r:id="rId435"/>
        </w:object>
      </w:r>
      <w:r>
        <w:t>，</w:t>
      </w:r>
      <w:r w:rsidR="002C3464">
        <w:object w:dxaOrig="560" w:dyaOrig="280">
          <v:shape id="_x0000_i1260" type="#_x0000_t75" alt="eqId4351a730f61bb998bab8f0b7848912d7" style="width:24.75pt;height:12pt" o:ole="">
            <v:imagedata r:id="rId254" o:title="eqId4351a730f61bb998bab8f0b7848912d7"/>
          </v:shape>
          <o:OLEObject Type="Embed" ProgID="Equation.DSMT4" ShapeID="_x0000_i1260" DrawAspect="Content" ObjectID="_1744781838" r:id="rId436"/>
        </w:object>
      </w:r>
      <w:r>
        <w:t>，</w:t>
      </w:r>
      <w:r w:rsidR="002C3464">
        <w:object w:dxaOrig="400" w:dyaOrig="260">
          <v:shape id="_x0000_i1261" type="#_x0000_t75" alt="eqIdd5eb2decaa6be2df36a5e4b7fabf585d" style="width:17.25pt;height:11.25pt" o:ole="">
            <v:imagedata r:id="rId437" o:title="eqIdd5eb2decaa6be2df36a5e4b7fabf585d"/>
          </v:shape>
          <o:OLEObject Type="Embed" ProgID="Equation.DSMT4" ShapeID="_x0000_i1261" DrawAspect="Content" ObjectID="_1744781839" r:id="rId438"/>
        </w:object>
      </w:r>
      <w:r>
        <w:t>(</w:t>
      </w:r>
      <w:r>
        <w:t>直角三角形</w:t>
      </w:r>
      <w:r>
        <w:t>)</w: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</w:t>
      </w:r>
      <w:r>
        <w:t>9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根据题意证明</w:t>
      </w:r>
      <w:r w:rsidR="002C3464">
        <w:object w:dxaOrig="1539" w:dyaOrig="280">
          <v:shape id="_x0000_i1262" type="#_x0000_t75" alt="eqId1ce64ddd6919cd9a3f231c4622c2c23c" style="width:67.5pt;height:12.75pt" o:ole="">
            <v:imagedata r:id="rId439" o:title="eqId1ce64ddd6919cd9a3f231c4622c2c23c"/>
          </v:shape>
          <o:OLEObject Type="Embed" ProgID="Equation.DSMT4" ShapeID="_x0000_i1262" DrawAspect="Content" ObjectID="_1744781840" r:id="rId440"/>
        </w:object>
      </w:r>
      <w:r>
        <w:t>，然后根据全等三角形的性质进行等量代换即可得到答案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t>∵∠</w:t>
      </w:r>
      <w:r>
        <w:rPr>
          <w:rFonts w:eastAsia="Times New Roman"/>
          <w:i/>
        </w:rPr>
        <w:t>B</w:t>
      </w:r>
      <w:r>
        <w:t>=∠</w:t>
      </w:r>
      <w:r>
        <w:rPr>
          <w:rFonts w:eastAsia="Times New Roman"/>
          <w:i/>
        </w:rPr>
        <w:t>E</w:t>
      </w:r>
      <w:r>
        <w:t>=∠</w:t>
      </w:r>
      <w:r>
        <w:rPr>
          <w:rFonts w:eastAsia="Times New Roman"/>
          <w:i/>
        </w:rPr>
        <w:t>ACF</w:t>
      </w:r>
      <w:r>
        <w:t>=60°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∠</w:t>
      </w:r>
      <w:r>
        <w:rPr>
          <w:rFonts w:eastAsia="Times New Roman"/>
          <w:i/>
        </w:rPr>
        <w:t>BCA</w:t>
      </w:r>
      <w:r>
        <w:t>+∠</w:t>
      </w:r>
      <w:r>
        <w:rPr>
          <w:rFonts w:eastAsia="Times New Roman"/>
          <w:i/>
        </w:rPr>
        <w:t>ACF</w:t>
      </w:r>
      <w:r>
        <w:t>=∠</w:t>
      </w:r>
      <w:r>
        <w:rPr>
          <w:rFonts w:eastAsia="Times New Roman"/>
          <w:i/>
        </w:rPr>
        <w:t>CFE</w:t>
      </w:r>
      <w:r>
        <w:t>+∠</w:t>
      </w:r>
      <w:r>
        <w:rPr>
          <w:rFonts w:eastAsia="Times New Roman"/>
          <w:i/>
        </w:rPr>
        <w:t>E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t>∠</w:t>
      </w:r>
      <w:r>
        <w:rPr>
          <w:rFonts w:eastAsia="Times New Roman"/>
          <w:i/>
        </w:rPr>
        <w:t>ACF</w:t>
      </w:r>
      <w:r>
        <w:t>+∠</w:t>
      </w:r>
      <w:r>
        <w:rPr>
          <w:rFonts w:eastAsia="Times New Roman"/>
          <w:i/>
        </w:rPr>
        <w:t>ECF</w:t>
      </w:r>
      <w:r>
        <w:t>=∠</w:t>
      </w:r>
      <w:r>
        <w:rPr>
          <w:rFonts w:eastAsia="Times New Roman"/>
          <w:i/>
        </w:rPr>
        <w:t>B</w:t>
      </w:r>
      <w:r>
        <w:t>+∠</w:t>
      </w:r>
      <w:r>
        <w:rPr>
          <w:rFonts w:eastAsia="Times New Roman"/>
          <w:i/>
        </w:rPr>
        <w:t>BAC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t>∴∠</w:t>
      </w:r>
      <w:r>
        <w:rPr>
          <w:rFonts w:eastAsia="Times New Roman"/>
          <w:i/>
        </w:rPr>
        <w:t>BCA</w:t>
      </w:r>
      <w:r>
        <w:t>=∠</w:t>
      </w:r>
      <w:r>
        <w:rPr>
          <w:rFonts w:eastAsia="Times New Roman"/>
          <w:i/>
        </w:rPr>
        <w:t>CFE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t>∠</w:t>
      </w:r>
      <w:r>
        <w:rPr>
          <w:rFonts w:eastAsia="Times New Roman"/>
          <w:i/>
        </w:rPr>
        <w:t>BAC</w:t>
      </w:r>
      <w:r>
        <w:t>=∠</w:t>
      </w:r>
      <w:r>
        <w:rPr>
          <w:rFonts w:eastAsia="Times New Roman"/>
          <w:i/>
        </w:rPr>
        <w:t>ECF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object w:dxaOrig="1960" w:dyaOrig="320">
          <v:shape id="_x0000_i1263" type="#_x0000_t75" alt="eqId2ea1d3ec3200722e3b15e8e9c31dbd5a" style="width:86.25pt;height:13.5pt" o:ole="">
            <v:imagedata r:id="rId441" o:title="eqId2ea1d3ec3200722e3b15e8e9c31dbd5a"/>
          </v:shape>
          <o:OLEObject Type="Embed" ProgID="Equation.DSMT4" ShapeID="_x0000_i1263" DrawAspect="Content" ObjectID="_1744781841" r:id="rId442"/>
        </w:objec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object w:dxaOrig="1740" w:dyaOrig="1120">
          <v:shape id="_x0000_i1264" type="#_x0000_t75" alt="eqId9897b8292715b414370e46c6ffe658c6" style="width:76.5pt;height:49.5pt" o:ole="">
            <v:imagedata r:id="rId443" o:title="eqId9897b8292715b414370e46c6ffe658c6"/>
          </v:shape>
          <o:OLEObject Type="Embed" ProgID="Equation.DSMT4" ShapeID="_x0000_i1264" DrawAspect="Content" ObjectID="_1744781842" r:id="rId444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∴</w:t>
      </w:r>
      <w:r w:rsidR="002C3464">
        <w:object w:dxaOrig="1539" w:dyaOrig="280">
          <v:shape id="_x0000_i1265" type="#_x0000_t75" alt="eqId1ce64ddd6919cd9a3f231c4622c2c23c" style="width:67.5pt;height:12.75pt" o:ole="">
            <v:imagedata r:id="rId439" o:title="eqId1ce64ddd6919cd9a3f231c4622c2c23c"/>
          </v:shape>
          <o:OLEObject Type="Embed" ProgID="Equation.DSMT4" ShapeID="_x0000_i1265" DrawAspect="Content" ObjectID="_1744781843" r:id="rId445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i/>
        </w:rPr>
      </w:pPr>
      <w:r>
        <w:t>∴</w:t>
      </w:r>
      <w:r>
        <w:rPr>
          <w:rFonts w:eastAsia="Times New Roman"/>
          <w:i/>
        </w:rPr>
        <w:t>BC</w:t>
      </w:r>
      <w:r>
        <w:t>=</w:t>
      </w:r>
      <w:r>
        <w:rPr>
          <w:rFonts w:eastAsia="Times New Roman"/>
          <w:i/>
        </w:rPr>
        <w:t>EF</w:t>
      </w:r>
      <w:r>
        <w:t>，</w:t>
      </w:r>
      <w:r>
        <w:rPr>
          <w:rFonts w:eastAsia="Times New Roman"/>
          <w:i/>
        </w:rPr>
        <w:t>AB</w:t>
      </w:r>
      <w:r>
        <w:t>=</w:t>
      </w:r>
      <w:r>
        <w:rPr>
          <w:rFonts w:eastAsia="Times New Roman"/>
          <w:i/>
        </w:rPr>
        <w:t>CE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BE</w:t>
      </w:r>
      <w:r>
        <w:t>=</w:t>
      </w:r>
      <w:r>
        <w:rPr>
          <w:rFonts w:eastAsia="Times New Roman"/>
          <w:i/>
        </w:rPr>
        <w:t>BC</w:t>
      </w:r>
      <w:r>
        <w:t>+</w:t>
      </w:r>
      <w:r>
        <w:rPr>
          <w:rFonts w:eastAsia="Times New Roman"/>
          <w:i/>
        </w:rPr>
        <w:t>CE</w:t>
      </w:r>
      <w:r>
        <w:t>=</w:t>
      </w:r>
      <w:r>
        <w:rPr>
          <w:rFonts w:eastAsia="Times New Roman"/>
          <w:i/>
        </w:rPr>
        <w:t>EF</w:t>
      </w:r>
      <w:r>
        <w:t>+</w:t>
      </w:r>
      <w:r>
        <w:rPr>
          <w:rFonts w:eastAsia="Times New Roman"/>
          <w:i/>
        </w:rPr>
        <w:t>AB</w:t>
      </w:r>
      <w:r>
        <w:t>=5+4=9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考查了全等三角形的判定及性质，涉及了三角形的外角定理等知识，掌握相关知识并熟练使用，同时注意解题中需注意的事项是本题的解题关键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</w:t>
      </w:r>
      <w:r>
        <w:t>2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根据线段的和差关系可得</w:t>
      </w:r>
      <w:r>
        <w:rPr>
          <w:rFonts w:eastAsia="Times New Roman"/>
          <w:i/>
        </w:rPr>
        <w:t>CD</w:t>
      </w:r>
      <w:r>
        <w:t>的长，利用</w:t>
      </w:r>
      <w:r>
        <w:rPr>
          <w:rFonts w:eastAsia="Times New Roman"/>
          <w:i/>
        </w:rPr>
        <w:t>ASA</w:t>
      </w:r>
      <w:r>
        <w:t>可证明</w:t>
      </w:r>
      <w:r>
        <w:t>△</w:t>
      </w:r>
      <w:r>
        <w:rPr>
          <w:rFonts w:eastAsia="Times New Roman"/>
          <w:i/>
        </w:rPr>
        <w:t>ACD</w:t>
      </w:r>
      <w:r>
        <w:t>≌△</w:t>
      </w:r>
      <w:r>
        <w:rPr>
          <w:rFonts w:eastAsia="Times New Roman"/>
          <w:i/>
        </w:rPr>
        <w:t>AED</w:t>
      </w:r>
      <w:r>
        <w:t>，可得</w:t>
      </w:r>
      <w:r>
        <w:rPr>
          <w:rFonts w:eastAsia="Times New Roman"/>
          <w:i/>
        </w:rPr>
        <w:t>CD</w:t>
      </w:r>
      <w:r>
        <w:t>=</w:t>
      </w:r>
      <w:r>
        <w:rPr>
          <w:rFonts w:eastAsia="Times New Roman"/>
          <w:i/>
        </w:rPr>
        <w:t>ED</w:t>
      </w:r>
      <w:r>
        <w:t>，即可得答案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t>∵</w:t>
      </w:r>
      <w:r w:rsidR="002C3464">
        <w:object w:dxaOrig="660" w:dyaOrig="260">
          <v:shape id="_x0000_i1266" type="#_x0000_t75" alt="eqId657921f28d9ebc92f154ac16d3599b3f" style="width:29.25pt;height:11.25pt" o:ole="">
            <v:imagedata r:id="rId125" o:title="eqId657921f28d9ebc92f154ac16d3599b3f"/>
          </v:shape>
          <o:OLEObject Type="Embed" ProgID="Equation.DSMT4" ShapeID="_x0000_i1266" DrawAspect="Content" ObjectID="_1744781844" r:id="rId446"/>
        </w:object>
      </w:r>
      <w:r>
        <w:t>cm</w:t>
      </w:r>
      <w:r>
        <w:t>，</w:t>
      </w:r>
      <w:r>
        <w:rPr>
          <w:rFonts w:eastAsia="Times New Roman"/>
          <w:i/>
        </w:rPr>
        <w:t>BD</w:t>
      </w:r>
      <w:r>
        <w:t>＝</w:t>
      </w:r>
      <w:r>
        <w:t>3cm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CD</w:t>
      </w:r>
      <w:r>
        <w:t>=</w:t>
      </w:r>
      <w:r>
        <w:rPr>
          <w:rFonts w:eastAsia="Times New Roman"/>
          <w:i/>
        </w:rPr>
        <w:t>CB</w:t>
      </w:r>
      <w:r>
        <w:t>-</w:t>
      </w:r>
      <w:r>
        <w:rPr>
          <w:rFonts w:eastAsia="Times New Roman"/>
          <w:i/>
        </w:rPr>
        <w:t>BD</w:t>
      </w:r>
      <w:r>
        <w:t>=2cm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>
        <w:t>△</w:t>
      </w:r>
      <w:r>
        <w:rPr>
          <w:rFonts w:eastAsia="Times New Roman"/>
          <w:i/>
        </w:rPr>
        <w:t>ACD</w:t>
      </w:r>
      <w:r>
        <w:t>和</w:t>
      </w:r>
      <w:r>
        <w:t>△</w:t>
      </w:r>
      <w:r>
        <w:rPr>
          <w:rFonts w:eastAsia="Times New Roman"/>
          <w:i/>
        </w:rPr>
        <w:t>AED</w:t>
      </w:r>
      <w:r>
        <w:t>中，</w:t>
      </w:r>
      <w:r w:rsidR="002C3464">
        <w:object w:dxaOrig="1779" w:dyaOrig="1120">
          <v:shape id="_x0000_i1267" type="#_x0000_t75" alt="eqIdd50f045bf908b80a754c30903b42c171" style="width:78pt;height:49.5pt" o:ole="">
            <v:imagedata r:id="rId447" o:title="eqIdd50f045bf908b80a754c30903b42c171"/>
          </v:shape>
          <o:OLEObject Type="Embed" ProgID="Equation.DSMT4" ShapeID="_x0000_i1267" DrawAspect="Content" ObjectID="_1744781845" r:id="rId448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△</w:t>
      </w:r>
      <w:r>
        <w:rPr>
          <w:rFonts w:eastAsia="Times New Roman"/>
          <w:i/>
        </w:rPr>
        <w:t>ACD</w:t>
      </w:r>
      <w:r>
        <w:t>≌△</w:t>
      </w:r>
      <w:r>
        <w:rPr>
          <w:rFonts w:eastAsia="Times New Roman"/>
          <w:i/>
        </w:rPr>
        <w:t>AED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ED</w:t>
      </w:r>
      <w:r>
        <w:t>=</w:t>
      </w:r>
      <w:r>
        <w:rPr>
          <w:rFonts w:eastAsia="Times New Roman"/>
          <w:i/>
        </w:rPr>
        <w:t>CD</w:t>
      </w:r>
      <w:r>
        <w:t>=2cm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t>2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考查全等三角形的判定与性质，全等三角形常用的判定定理有：</w:t>
      </w:r>
      <w:r>
        <w:rPr>
          <w:rFonts w:eastAsia="Times New Roman"/>
          <w:i/>
        </w:rPr>
        <w:t>SSS</w:t>
      </w:r>
      <w:r>
        <w:t>、</w:t>
      </w:r>
      <w:r>
        <w:rPr>
          <w:rFonts w:eastAsia="Times New Roman"/>
          <w:i/>
        </w:rPr>
        <w:t>SAS</w:t>
      </w:r>
      <w:r>
        <w:t>、</w:t>
      </w:r>
      <w:r>
        <w:rPr>
          <w:rFonts w:eastAsia="Times New Roman"/>
          <w:i/>
        </w:rPr>
        <w:t>ASA</w:t>
      </w:r>
      <w:r>
        <w:t>、</w:t>
      </w:r>
      <w:r>
        <w:rPr>
          <w:rFonts w:eastAsia="Times New Roman"/>
          <w:i/>
        </w:rPr>
        <w:t>AAS</w:t>
      </w:r>
      <w:r>
        <w:t>、</w:t>
      </w:r>
      <w:r>
        <w:rPr>
          <w:rFonts w:eastAsia="Times New Roman"/>
          <w:i/>
        </w:rPr>
        <w:t>HL</w:t>
      </w:r>
      <w:r>
        <w:t>，注意，应用</w:t>
      </w:r>
      <w:r>
        <w:rPr>
          <w:rFonts w:eastAsia="Times New Roman"/>
          <w:i/>
        </w:rPr>
        <w:t>SAS</w:t>
      </w:r>
      <w:r>
        <w:t>时，角必须是两边的夹角；</w:t>
      </w:r>
      <w:r>
        <w:rPr>
          <w:rFonts w:eastAsia="Times New Roman"/>
          <w:i/>
        </w:rPr>
        <w:t>AAA</w:t>
      </w:r>
      <w:r>
        <w:t>和</w:t>
      </w:r>
      <w:r>
        <w:rPr>
          <w:rFonts w:eastAsia="Times New Roman"/>
          <w:i/>
        </w:rPr>
        <w:t>SSA</w:t>
      </w:r>
      <w:r>
        <w:t>不能判定两个三角形全等，熟练掌握并灵活运用适当的判定方法是解题关键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</w:t>
      </w:r>
      <w:r>
        <w:t>3cm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根据</w:t>
      </w:r>
      <w:r>
        <w:t>45°</w:t>
      </w:r>
      <w:r>
        <w:t>可得相等的角，得出全等三角形，利用</w:t>
      </w:r>
      <w:r>
        <w:t>BC</w:t>
      </w:r>
      <w:r>
        <w:t>长度代替</w:t>
      </w:r>
      <w:r>
        <w:t>AF</w:t>
      </w:r>
      <w:r>
        <w:t>长度</w:t>
      </w:r>
      <w:r>
        <w:t>.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证明：在</w:t>
      </w:r>
      <w:r>
        <w:t>△ABC</w:t>
      </w:r>
      <w:r>
        <w:t>中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∠BAC=45°</w:t>
      </w:r>
      <w:r>
        <w:t>，</w:t>
      </w:r>
      <w:r>
        <w:t>CE⊥AB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AE=CE</w:t>
      </w:r>
      <w:r>
        <w:t>，</w:t>
      </w:r>
      <w:r>
        <w:t>∠EAH=∠ECB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>
        <w:t>△AEH</w:t>
      </w:r>
      <w:r>
        <w:t>和</w:t>
      </w:r>
      <w:r>
        <w:t>△CEB</w:t>
      </w:r>
      <w:r>
        <w:t>中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699" w:dyaOrig="1120">
          <v:shape id="_x0000_i1268" type="#_x0000_t75" alt="eqId6a7b96ad399a7cd852d540458407818a" style="width:75pt;height:49.5pt" o:ole="">
            <v:imagedata r:id="rId449" o:title="eqId6a7b96ad399a7cd852d540458407818a"/>
          </v:shape>
          <o:OLEObject Type="Embed" ProgID="Equation.DSMT4" ShapeID="_x0000_i1268" DrawAspect="Content" ObjectID="_1744781846" r:id="rId450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△AEF</w:t>
      </w:r>
      <w:r>
        <w:t>≌△CEB</w:t>
      </w:r>
      <w:r>
        <w:t>（</w:t>
      </w:r>
      <w:r>
        <w:t>ASA</w:t>
      </w:r>
      <w:r>
        <w:t>）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AF=BC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∵</w:t>
      </w:r>
      <w:r w:rsidR="002C3464">
        <w:object w:dxaOrig="800" w:dyaOrig="620">
          <v:shape id="_x0000_i1269" type="#_x0000_t75" alt="eqId9b407a788032149e5fc2fe7441c5aa80" style="width:35.25pt;height:27.75pt" o:ole="">
            <v:imagedata r:id="rId451" o:title="eqId9b407a788032149e5fc2fe7441c5aa80"/>
          </v:shape>
          <o:OLEObject Type="Embed" ProgID="Equation.DSMT4" ShapeID="_x0000_i1269" DrawAspect="Content" ObjectID="_1744781847" r:id="rId452"/>
        </w:object>
      </w:r>
      <w:r>
        <w:t>cm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BC=3=AF.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考查了全等三角形，等腰直角三角形的判定和性质，将待求问题转化成易求问题</w:t>
      </w:r>
      <w:r>
        <w:t>.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</w:t>
      </w:r>
      <w:r w:rsidR="002C3464">
        <w:object w:dxaOrig="240" w:dyaOrig="620">
          <v:shape id="_x0000_i1270" type="#_x0000_t75" alt="eqIdec85f29c0860b57a8f0cf8098c13a97e" style="width:10.5pt;height:27.75pt" o:ole="">
            <v:imagedata r:id="rId453" o:title="eqIdec85f29c0860b57a8f0cf8098c13a97e"/>
          </v:shape>
          <o:OLEObject Type="Embed" ProgID="Equation.DSMT4" ShapeID="_x0000_i1270" DrawAspect="Content" ObjectID="_1744781848" r:id="rId454"/>
        </w:object>
      </w:r>
      <w:r>
        <w:rPr>
          <w:rFonts w:ascii="新宋体" w:eastAsia="新宋体" w:hAnsi="新宋体" w:cs="新宋体"/>
        </w:rPr>
        <w:t>或</w:t>
      </w:r>
      <w:r w:rsidR="002C3464">
        <w:object w:dxaOrig="320" w:dyaOrig="639">
          <v:shape id="_x0000_i1271" type="#_x0000_t75" alt="eqIdbd422e76d464f861b4bd22ab96bfad2f" style="width:14.25pt;height:28.5pt" o:ole="">
            <v:imagedata r:id="rId455" o:title="eqIdbd422e76d464f861b4bd22ab96bfad2f"/>
          </v:shape>
          <o:OLEObject Type="Embed" ProgID="Equation.DSMT4" ShapeID="_x0000_i1271" DrawAspect="Content" ObjectID="_1744781849" r:id="rId456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根据题意化成二种情况</w:t>
      </w:r>
      <w:r>
        <w:t>,</w:t>
      </w:r>
      <w:r>
        <w:t>根据全等三角形的性质得出</w:t>
      </w:r>
      <w:r>
        <w:t>CP=CQ,</w:t>
      </w:r>
      <w:r>
        <w:t>代入得出关于</w:t>
      </w:r>
      <w:r>
        <w:t>t</w:t>
      </w:r>
      <w:r>
        <w:t>的方程</w:t>
      </w:r>
      <w:r>
        <w:t>,</w:t>
      </w:r>
      <w:r>
        <w:t>求出即可</w:t>
      </w:r>
      <w:r>
        <w:t>.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解</w:t>
      </w:r>
      <w:r>
        <w:t>:</w:t>
      </w:r>
      <w:r>
        <w:t>由题意得分为二种情况</w:t>
      </w:r>
      <w:r>
        <w:t>: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如图</w:t>
      </w:r>
      <w:r>
        <w:t xml:space="preserve">1, </w:t>
      </w:r>
      <w:r>
        <w:rPr>
          <w:noProof/>
        </w:rPr>
        <w:drawing>
          <wp:inline distT="0" distB="0" distL="0" distR="0">
            <wp:extent cx="1647825" cy="1181100"/>
            <wp:effectExtent l="0" t="0" r="0" b="0"/>
            <wp:docPr id="1348901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90139" name="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P</w:t>
      </w:r>
      <w:r>
        <w:t>在</w:t>
      </w:r>
      <w:r>
        <w:t>AC</w:t>
      </w:r>
      <w:r>
        <w:t>上</w:t>
      </w:r>
      <w:r>
        <w:t>,Q</w:t>
      </w:r>
      <w:r>
        <w:t>在</w:t>
      </w:r>
      <w:r>
        <w:t>BC</w:t>
      </w:r>
      <w:r>
        <w:t>上</w:t>
      </w:r>
      <w:r>
        <w:t>,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20" w:dyaOrig="200">
          <v:shape id="_x0000_i1272" type="#_x0000_t75" alt="eqId16f3d198e76391779fa3badc848c8ac8" style="width:9.75pt;height:8.25pt" o:ole="">
            <v:imagedata r:id="rId458" o:title="eqId16f3d198e76391779fa3badc848c8ac8"/>
          </v:shape>
          <o:OLEObject Type="Embed" ProgID="Equation.DSMT4" ShapeID="_x0000_i1272" DrawAspect="Content" ObjectID="_1744781850" r:id="rId459"/>
        </w:object>
      </w:r>
      <w:r w:rsidR="005E3D07">
        <w:t>PE⊥l,QF⊥l,</w:t>
      </w:r>
      <w:r>
        <w:object w:dxaOrig="220" w:dyaOrig="200">
          <v:shape id="_x0000_i1273" type="#_x0000_t75" alt="eqId2de0d10ef8b748d4531250c37c5d3f9e" style="width:9.75pt;height:9pt" o:ole="">
            <v:imagedata r:id="rId405" o:title="eqId2de0d10ef8b748d4531250c37c5d3f9e"/>
          </v:shape>
          <o:OLEObject Type="Embed" ProgID="Equation.DSMT4" ShapeID="_x0000_i1273" DrawAspect="Content" ObjectID="_1744781851" r:id="rId460"/>
        </w:object>
      </w:r>
      <w:r w:rsidR="005E3D07">
        <w:t>∠PEC=∠QFC=90</w:t>
      </w:r>
      <w:r>
        <w:object w:dxaOrig="160" w:dyaOrig="300">
          <v:shape id="_x0000_i1274" type="#_x0000_t75" alt="eqIdb2a4ad5ef8b9f8353a980bd251c7a58e" style="width:6.75pt;height:12.75pt" o:ole="">
            <v:imagedata r:id="rId461" o:title="eqIdb2a4ad5ef8b9f8353a980bd251c7a58e"/>
          </v:shape>
          <o:OLEObject Type="Embed" ProgID="Equation.DSMT4" ShapeID="_x0000_i1274" DrawAspect="Content" ObjectID="_1744781852" r:id="rId462"/>
        </w:object>
      </w:r>
      <w:r w:rsidR="005E3D07">
        <w:t>,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20" w:dyaOrig="200">
          <v:shape id="_x0000_i1275" type="#_x0000_t75" alt="eqId16f3d198e76391779fa3badc848c8ac8" style="width:9.75pt;height:8.25pt" o:ole="">
            <v:imagedata r:id="rId458" o:title="eqId16f3d198e76391779fa3badc848c8ac8"/>
          </v:shape>
          <o:OLEObject Type="Embed" ProgID="Equation.DSMT4" ShapeID="_x0000_i1275" DrawAspect="Content" ObjectID="_1744781853" r:id="rId463"/>
        </w:object>
      </w:r>
      <w:r w:rsidR="005E3D07">
        <w:t>ACB=90</w:t>
      </w:r>
      <w:r>
        <w:object w:dxaOrig="160" w:dyaOrig="300">
          <v:shape id="_x0000_i1276" type="#_x0000_t75" alt="eqIdb2a4ad5ef8b9f8353a980bd251c7a58e" style="width:6.75pt;height:12.75pt" o:ole="">
            <v:imagedata r:id="rId461" o:title="eqIdb2a4ad5ef8b9f8353a980bd251c7a58e"/>
          </v:shape>
          <o:OLEObject Type="Embed" ProgID="Equation.DSMT4" ShapeID="_x0000_i1276" DrawAspect="Content" ObjectID="_1744781854" r:id="rId464"/>
        </w:object>
      </w:r>
      <w:r w:rsidR="005E3D07">
        <w:t>,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20" w:dyaOrig="200">
          <v:shape id="_x0000_i1277" type="#_x0000_t75" alt="eqId2de0d10ef8b748d4531250c37c5d3f9e" style="width:9.75pt;height:9pt" o:ole="">
            <v:imagedata r:id="rId405" o:title="eqId2de0d10ef8b748d4531250c37c5d3f9e"/>
          </v:shape>
          <o:OLEObject Type="Embed" ProgID="Equation.DSMT4" ShapeID="_x0000_i1277" DrawAspect="Content" ObjectID="_1744781855" r:id="rId465"/>
        </w:object>
      </w:r>
      <w:r w:rsidR="005E3D07">
        <w:t>∠EPC+∠PCE=90</w:t>
      </w:r>
      <w:r>
        <w:object w:dxaOrig="160" w:dyaOrig="300">
          <v:shape id="_x0000_i1278" type="#_x0000_t75" alt="eqIdb2a4ad5ef8b9f8353a980bd251c7a58e" style="width:6.75pt;height:12.75pt" o:ole="">
            <v:imagedata r:id="rId461" o:title="eqIdb2a4ad5ef8b9f8353a980bd251c7a58e"/>
          </v:shape>
          <o:OLEObject Type="Embed" ProgID="Equation.DSMT4" ShapeID="_x0000_i1278" DrawAspect="Content" ObjectID="_1744781856" r:id="rId466"/>
        </w:object>
      </w:r>
      <w:r w:rsidR="005E3D07">
        <w:t>,∠PCE+∠QCF=90,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20" w:dyaOrig="200">
          <v:shape id="_x0000_i1279" type="#_x0000_t75" alt="eqId2de0d10ef8b748d4531250c37c5d3f9e" style="width:9.75pt;height:9pt" o:ole="">
            <v:imagedata r:id="rId405" o:title="eqId2de0d10ef8b748d4531250c37c5d3f9e"/>
          </v:shape>
          <o:OLEObject Type="Embed" ProgID="Equation.DSMT4" ShapeID="_x0000_i1279" DrawAspect="Content" ObjectID="_1744781857" r:id="rId467"/>
        </w:object>
      </w:r>
      <w:r w:rsidR="005E3D07">
        <w:t>∠EPC=∠QCF,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t>△PCE≌△CQF,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20" w:dyaOrig="200">
          <v:shape id="_x0000_i1280" type="#_x0000_t75" alt="eqId2de0d10ef8b748d4531250c37c5d3f9e" style="width:9.75pt;height:9pt" o:ole="">
            <v:imagedata r:id="rId405" o:title="eqId2de0d10ef8b748d4531250c37c5d3f9e"/>
          </v:shape>
          <o:OLEObject Type="Embed" ProgID="Equation.DSMT4" ShapeID="_x0000_i1280" DrawAspect="Content" ObjectID="_1744781858" r:id="rId468"/>
        </w:object>
      </w:r>
      <w:r w:rsidR="005E3D07">
        <w:t>PC=CQ,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即</w:t>
      </w:r>
      <w:r>
        <w:t>5-t=12-3t,</w:t>
      </w:r>
      <w:r>
        <w:t>解得</w:t>
      </w:r>
      <w:r>
        <w:t>t=</w:t>
      </w:r>
      <w:r w:rsidR="002C3464">
        <w:object w:dxaOrig="240" w:dyaOrig="620">
          <v:shape id="_x0000_i1281" type="#_x0000_t75" alt="eqId2bbbd1a17ed8399ecd127987bee94a3b" style="width:10.5pt;height:27.75pt" o:ole="">
            <v:imagedata r:id="rId469" o:title="eqId2bbbd1a17ed8399ecd127987bee94a3b"/>
          </v:shape>
          <o:OLEObject Type="Embed" ProgID="Equation.DSMT4" ShapeID="_x0000_i1281" DrawAspect="Content" ObjectID="_1744781859" r:id="rId470"/>
        </w:object>
      </w:r>
      <w:r>
        <w:t>;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t>P</w:t>
      </w:r>
      <w:r>
        <w:t>、</w:t>
      </w:r>
      <w:r>
        <w:t>Q</w:t>
      </w:r>
      <w:r>
        <w:t>均在</w:t>
      </w:r>
      <w:r>
        <w:t>AC</w:t>
      </w:r>
      <w:r>
        <w:t>上的时候，此时</w:t>
      </w:r>
      <w:r>
        <w:t>4</w:t>
      </w:r>
      <w:r>
        <w:t>＜</w:t>
      </w:r>
      <w:r>
        <w:t>t</w:t>
      </w:r>
      <w:r>
        <w:t>＜</w:t>
      </w:r>
      <w:r>
        <w:t>5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如图：</w:t>
      </w:r>
      <w:r>
        <w:rPr>
          <w:noProof/>
        </w:rPr>
        <w:drawing>
          <wp:inline distT="0" distB="0" distL="0" distR="0">
            <wp:extent cx="1628775" cy="1038225"/>
            <wp:effectExtent l="0" t="0" r="0" b="0"/>
            <wp:docPr id="15528157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815745" name=""/>
                    <pic:cNvPicPr>
                      <a:picLocks noChangeAspect="1"/>
                    </pic:cNvPicPr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AP=5-t</w:t>
      </w:r>
      <w:r>
        <w:t>，</w:t>
      </w:r>
      <w:r>
        <w:t>CQ=3t-12</w:t>
      </w:r>
      <w:r>
        <w:t>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220" w:dyaOrig="200">
          <v:shape id="_x0000_i1282" type="#_x0000_t75" alt="eqId2de0d10ef8b748d4531250c37c5d3f9e" style="width:9.75pt;height:9pt" o:ole="">
            <v:imagedata r:id="rId405" o:title="eqId2de0d10ef8b748d4531250c37c5d3f9e"/>
          </v:shape>
          <o:OLEObject Type="Embed" ProgID="Equation.DSMT4" ShapeID="_x0000_i1282" DrawAspect="Content" ObjectID="_1744781860" r:id="rId472"/>
        </w:object>
      </w:r>
      <w:r w:rsidR="005E3D07">
        <w:t>5-t=3t-12</w:t>
      </w:r>
      <w:r w:rsidR="005E3D07">
        <w:t>，解得</w:t>
      </w:r>
      <w:r w:rsidR="005E3D07">
        <w:t>t=</w:t>
      </w:r>
      <w:r>
        <w:object w:dxaOrig="320" w:dyaOrig="620">
          <v:shape id="_x0000_i1283" type="#_x0000_t75" alt="eqId6d0c5f13e5bb4ca2ac882e46e728959c" style="width:14.25pt;height:27.75pt" o:ole="">
            <v:imagedata r:id="rId473" o:title="eqId6d0c5f13e5bb4ca2ac882e46e728959c"/>
          </v:shape>
          <o:OLEObject Type="Embed" ProgID="Equation.DSMT4" ShapeID="_x0000_i1283" DrawAspect="Content" ObjectID="_1744781861" r:id="rId474"/>
        </w:object>
      </w:r>
      <w:r w:rsidR="005E3D07">
        <w:t>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故答案为</w:t>
      </w:r>
      <w:r>
        <w:t>:</w:t>
      </w:r>
      <w:r w:rsidR="002C3464">
        <w:object w:dxaOrig="240" w:dyaOrig="620">
          <v:shape id="_x0000_i1284" type="#_x0000_t75" alt="eqId2bbbd1a17ed8399ecd127987bee94a3b" style="width:10.5pt;height:27.75pt" o:ole="">
            <v:imagedata r:id="rId469" o:title="eqId2bbbd1a17ed8399ecd127987bee94a3b"/>
          </v:shape>
          <o:OLEObject Type="Embed" ProgID="Equation.DSMT4" ShapeID="_x0000_i1284" DrawAspect="Content" ObjectID="_1744781862" r:id="rId475"/>
        </w:object>
      </w:r>
      <w:r>
        <w:t>或</w:t>
      </w:r>
      <w:r w:rsidR="002C3464">
        <w:object w:dxaOrig="320" w:dyaOrig="620">
          <v:shape id="_x0000_i1285" type="#_x0000_t75" alt="eqId6d0c5f13e5bb4ca2ac882e46e728959c" style="width:14.25pt;height:27.75pt" o:ole="">
            <v:imagedata r:id="rId473" o:title="eqId6d0c5f13e5bb4ca2ac882e46e728959c"/>
          </v:shape>
          <o:OLEObject Type="Embed" ProgID="Equation.DSMT4" ShapeID="_x0000_i1285" DrawAspect="Content" ObjectID="_1744781863" r:id="rId476"/>
        </w:object>
      </w:r>
      <w:r>
        <w:t>.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【点睛】本题考查了全等三角形的判定和性质的应用</w:t>
      </w:r>
      <w:r>
        <w:t>,</w:t>
      </w:r>
      <w:r>
        <w:t>注意</w:t>
      </w:r>
      <w:r>
        <w:t>:</w:t>
      </w:r>
      <w:r>
        <w:t>全等三角形的判定定理有</w:t>
      </w:r>
      <w:r>
        <w:t>SAS,ASA,AAS,SSS,</w:t>
      </w:r>
      <w:r>
        <w:t>全等三角形的对应边相等</w:t>
      </w:r>
      <w:r>
        <w:t>.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</w:t>
      </w:r>
      <w:r w:rsidR="002C3464">
        <w:object w:dxaOrig="960" w:dyaOrig="280">
          <v:shape id="_x0000_i1286" type="#_x0000_t75" alt="eqIdc220eadc312101e2fb89dfe920f7b30d" style="width:42pt;height:12.75pt" o:ole="">
            <v:imagedata r:id="rId21" o:title="eqIdc220eadc312101e2fb89dfe920f7b30d"/>
          </v:shape>
          <o:OLEObject Type="Embed" ProgID="Equation.DSMT4" ShapeID="_x0000_i1286" DrawAspect="Content" ObjectID="_1744781864" r:id="rId477"/>
        </w:object>
      </w:r>
      <w:r>
        <w:t>（已知），</w:t>
      </w:r>
      <w:r w:rsidR="002C3464">
        <w:object w:dxaOrig="1619" w:dyaOrig="280">
          <v:shape id="_x0000_i1287" type="#_x0000_t75" alt="eqId90f5174b9513cda7e125a16bdeaee733" style="width:71.25pt;height:12.75pt" o:ole="">
            <v:imagedata r:id="rId478" o:title="eqId90f5174b9513cda7e125a16bdeaee733"/>
          </v:shape>
          <o:OLEObject Type="Embed" ProgID="Equation.DSMT4" ShapeID="_x0000_i1287" DrawAspect="Content" ObjectID="_1744781865" r:id="rId479"/>
        </w:object>
      </w:r>
      <w:r>
        <w:t>（对顶角相等），</w:t>
      </w:r>
      <w:r w:rsidR="002C3464">
        <w:object w:dxaOrig="999" w:dyaOrig="260">
          <v:shape id="_x0000_i1288" type="#_x0000_t75" alt="eqId439fbb8974a5f907205d26b47b420bf4" style="width:44.25pt;height:12pt" o:ole="">
            <v:imagedata r:id="rId480" o:title="eqId439fbb8974a5f907205d26b47b420bf4"/>
          </v:shape>
          <o:OLEObject Type="Embed" ProgID="Equation.DSMT4" ShapeID="_x0000_i1288" DrawAspect="Content" ObjectID="_1744781866" r:id="rId481"/>
        </w:object>
      </w:r>
      <w:r>
        <w:t>（已知），</w:t>
      </w:r>
      <w:r w:rsidR="002C3464">
        <w:object w:dxaOrig="1500" w:dyaOrig="280">
          <v:shape id="_x0000_i1289" type="#_x0000_t75" alt="eqIdb928663636f2a69771e1c7cf3e5ed319" style="width:66pt;height:12.75pt" o:ole="">
            <v:imagedata r:id="rId482" o:title="eqIdb928663636f2a69771e1c7cf3e5ed319"/>
          </v:shape>
          <o:OLEObject Type="Embed" ProgID="Equation.DSMT4" ShapeID="_x0000_i1289" DrawAspect="Content" ObjectID="_1744781867" r:id="rId483"/>
        </w:object>
      </w:r>
      <w:r>
        <w:t>（</w:t>
      </w:r>
      <w:r>
        <w:t>AAS</w:t>
      </w:r>
      <w:r>
        <w:t>），</w:t>
      </w:r>
      <w:r w:rsidR="002C3464">
        <w:object w:dxaOrig="940" w:dyaOrig="280">
          <v:shape id="_x0000_i1290" type="#_x0000_t75" alt="eqIda702c324e0c76150540c3d32df802077" style="width:41.25pt;height:12pt" o:ole="">
            <v:imagedata r:id="rId484" o:title="eqIda702c324e0c76150540c3d32df802077"/>
          </v:shape>
          <o:OLEObject Type="Embed" ProgID="Equation.DSMT4" ShapeID="_x0000_i1290" DrawAspect="Content" ObjectID="_1744781868" r:id="rId485"/>
        </w:object>
      </w:r>
      <w:r>
        <w:t>（全等三角形的对应边相等）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根据</w:t>
      </w:r>
      <w:r>
        <w:t>AAS</w:t>
      </w:r>
      <w:r>
        <w:t>证明</w:t>
      </w:r>
      <w:r w:rsidR="002C3464">
        <w:object w:dxaOrig="1500" w:dyaOrig="280">
          <v:shape id="_x0000_i1291" type="#_x0000_t75" alt="eqIdb928663636f2a69771e1c7cf3e5ed319" style="width:66pt;height:12.75pt" o:ole="">
            <v:imagedata r:id="rId482" o:title="eqIdb928663636f2a69771e1c7cf3e5ed319"/>
          </v:shape>
          <o:OLEObject Type="Embed" ProgID="Equation.DSMT4" ShapeID="_x0000_i1291" DrawAspect="Content" ObjectID="_1744781869" r:id="rId486"/>
        </w:object>
      </w:r>
      <w:r>
        <w:t>，即可得答案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解：在</w:t>
      </w:r>
      <w:r w:rsidR="002C3464">
        <w:object w:dxaOrig="1359" w:dyaOrig="320">
          <v:shape id="_x0000_i1292" type="#_x0000_t75" alt="eqId44d2514720a18f9a51288bf87ab2a195" style="width:60pt;height:13.5pt" o:ole="">
            <v:imagedata r:id="rId487" o:title="eqId44d2514720a18f9a51288bf87ab2a195"/>
          </v:shape>
          <o:OLEObject Type="Embed" ProgID="Equation.DSMT4" ShapeID="_x0000_i1292" DrawAspect="Content" ObjectID="_1744781870" r:id="rId488"/>
        </w:object>
      </w:r>
      <w:r>
        <w:t>中，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159" w:dyaOrig="280">
          <v:shape id="_x0000_i1293" type="#_x0000_t75" alt="eqId1e9dd6147fd83173b71cc7467e481b3f" style="width:51pt;height:12.75pt" o:ole="">
            <v:imagedata r:id="rId489" o:title="eqId1e9dd6147fd83173b71cc7467e481b3f"/>
          </v:shape>
          <o:OLEObject Type="Embed" ProgID="Equation.DSMT4" ShapeID="_x0000_i1293" DrawAspect="Content" ObjectID="_1744781871" r:id="rId490"/>
        </w:object>
      </w:r>
      <w:r w:rsidR="005E3D07">
        <w:t>（已知）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619" w:dyaOrig="280">
          <v:shape id="_x0000_i1294" type="#_x0000_t75" alt="eqId90f5174b9513cda7e125a16bdeaee733" style="width:71.25pt;height:12.75pt" o:ole="">
            <v:imagedata r:id="rId478" o:title="eqId90f5174b9513cda7e125a16bdeaee733"/>
          </v:shape>
          <o:OLEObject Type="Embed" ProgID="Equation.DSMT4" ShapeID="_x0000_i1294" DrawAspect="Content" ObjectID="_1744781872" r:id="rId491"/>
        </w:object>
      </w:r>
      <w:r w:rsidR="005E3D07">
        <w:t>（对顶角相等）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999" w:dyaOrig="260">
          <v:shape id="_x0000_i1295" type="#_x0000_t75" alt="eqId439fbb8974a5f907205d26b47b420bf4" style="width:44.25pt;height:12pt" o:ole="">
            <v:imagedata r:id="rId480" o:title="eqId439fbb8974a5f907205d26b47b420bf4"/>
          </v:shape>
          <o:OLEObject Type="Embed" ProgID="Equation.DSMT4" ShapeID="_x0000_i1295" DrawAspect="Content" ObjectID="_1744781873" r:id="rId492"/>
        </w:object>
      </w:r>
      <w:r w:rsidR="005E3D07">
        <w:t>（已知）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639" w:dyaOrig="280">
          <v:shape id="_x0000_i1296" type="#_x0000_t75" alt="eqId0f8ad0388da6049415b3284ba7b65f14" style="width:1in;height:12.75pt" o:ole="">
            <v:imagedata r:id="rId493" o:title="eqId0f8ad0388da6049415b3284ba7b65f14"/>
          </v:shape>
          <o:OLEObject Type="Embed" ProgID="Equation.DSMT4" ShapeID="_x0000_i1296" DrawAspect="Content" ObjectID="_1744781874" r:id="rId494"/>
        </w:object>
      </w:r>
      <w:r w:rsidR="005E3D07">
        <w:t>（</w:t>
      </w:r>
      <w:r w:rsidR="005E3D07">
        <w:t>AAS</w:t>
      </w:r>
      <w:r w:rsidR="005E3D07">
        <w:t>）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139" w:dyaOrig="280">
          <v:shape id="_x0000_i1297" type="#_x0000_t75" alt="eqId6a7b9571b06a676f20a28d0f38996fdd" style="width:50.25pt;height:12pt" o:ole="">
            <v:imagedata r:id="rId495" o:title="eqId6a7b9571b06a676f20a28d0f38996fdd"/>
          </v:shape>
          <o:OLEObject Type="Embed" ProgID="Equation.DSMT4" ShapeID="_x0000_i1297" DrawAspect="Content" ObjectID="_1744781875" r:id="rId496"/>
        </w:object>
      </w:r>
      <w:r w:rsidR="005E3D07">
        <w:t>（全等三角形的对应边相等）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考查了全等三角形的判定与性质，解题的关键是证明</w:t>
      </w:r>
      <w:r w:rsidR="002C3464">
        <w:object w:dxaOrig="1500" w:dyaOrig="280">
          <v:shape id="_x0000_i1298" type="#_x0000_t75" alt="eqIdb928663636f2a69771e1c7cf3e5ed319" style="width:66pt;height:12.75pt" o:ole="">
            <v:imagedata r:id="rId482" o:title="eqIdb928663636f2a69771e1c7cf3e5ed319"/>
          </v:shape>
          <o:OLEObject Type="Embed" ProgID="Equation.DSMT4" ShapeID="_x0000_i1298" DrawAspect="Content" ObjectID="_1744781876" r:id="rId497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</w:t>
      </w:r>
      <w:r>
        <w:t>(1)</w:t>
      </w:r>
      <w:r>
        <w:t>见解析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见解析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（</w:t>
      </w:r>
      <w:r>
        <w:t>1</w:t>
      </w:r>
      <w:r>
        <w:t>）通过</w:t>
      </w:r>
      <w:r w:rsidR="002C3464">
        <w:object w:dxaOrig="480" w:dyaOrig="280">
          <v:shape id="_x0000_i1299" type="#_x0000_t75" alt="eqIdec76570a0ddc83c103a4b77589d80701" style="width:21pt;height:12.75pt" o:ole="">
            <v:imagedata r:id="rId498" o:title="eqIdec76570a0ddc83c103a4b77589d80701"/>
          </v:shape>
          <o:OLEObject Type="Embed" ProgID="Equation.DSMT4" ShapeID="_x0000_i1299" DrawAspect="Content" ObjectID="_1744781877" r:id="rId499"/>
        </w:object>
      </w:r>
      <w:r>
        <w:t xml:space="preserve"> </w:t>
      </w:r>
      <w:r>
        <w:t>证明三角形全等即可得证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通过</w:t>
      </w:r>
      <w:r w:rsidR="002C3464">
        <w:object w:dxaOrig="1599" w:dyaOrig="280">
          <v:shape id="_x0000_i1300" type="#_x0000_t75" alt="eqId4588189657161a746cec018f385c6822" style="width:70.5pt;height:12.75pt" o:ole="">
            <v:imagedata r:id="rId500" o:title="eqId4588189657161a746cec018f385c6822"/>
          </v:shape>
          <o:OLEObject Type="Embed" ProgID="Equation.DSMT4" ShapeID="_x0000_i1300" DrawAspect="Content" ObjectID="_1744781878" r:id="rId501"/>
        </w:object>
      </w:r>
      <w:r>
        <w:t>得出</w:t>
      </w:r>
      <w:r w:rsidR="002C3464">
        <w:object w:dxaOrig="999" w:dyaOrig="260">
          <v:shape id="_x0000_i1301" type="#_x0000_t75" alt="eqIdc4fd85cff10e8f192cfe0b0a8b2f4996" style="width:44.25pt;height:12pt" o:ole="">
            <v:imagedata r:id="rId23" o:title="eqIdc4fd85cff10e8f192cfe0b0a8b2f4996"/>
          </v:shape>
          <o:OLEObject Type="Embed" ProgID="Equation.DSMT4" ShapeID="_x0000_i1301" DrawAspect="Content" ObjectID="_1744781879" r:id="rId502"/>
        </w:object>
      </w:r>
      <w:r>
        <w:t>，通过</w:t>
      </w:r>
      <w:r w:rsidR="002C3464">
        <w:object w:dxaOrig="500" w:dyaOrig="280">
          <v:shape id="_x0000_i1302" type="#_x0000_t75" alt="eqId6a2ba04decd9d9204ec64d567af55721" style="width:21.75pt;height:12.75pt" o:ole="">
            <v:imagedata r:id="rId503" o:title="eqId6a2ba04decd9d9204ec64d567af55721"/>
          </v:shape>
          <o:OLEObject Type="Embed" ProgID="Equation.DSMT4" ShapeID="_x0000_i1302" DrawAspect="Content" ObjectID="_1744781880" r:id="rId504"/>
        </w:object>
      </w:r>
      <w:r>
        <w:t xml:space="preserve"> </w:t>
      </w:r>
      <w:r>
        <w:t>证明三</w:t>
      </w:r>
      <w:r>
        <w:t>角形全等即可得证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（</w:t>
      </w:r>
      <w:r>
        <w:t>1</w:t>
      </w:r>
      <w:r>
        <w:t>）证明：</w:t>
      </w:r>
      <w:r>
        <w:t>∵</w:t>
      </w:r>
      <w:r w:rsidR="002C3464">
        <w:object w:dxaOrig="1620" w:dyaOrig="280">
          <v:shape id="_x0000_i1303" type="#_x0000_t75" alt="eqIdfd34a9d150aff3aa789230d7772384a5" style="width:71.25pt;height:12.75pt" o:ole="">
            <v:imagedata r:id="rId505" o:title="eqIdfd34a9d150aff3aa789230d7772384a5"/>
          </v:shape>
          <o:OLEObject Type="Embed" ProgID="Equation.DSMT4" ShapeID="_x0000_i1303" DrawAspect="Content" ObjectID="_1744781881" r:id="rId506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3439" w:dyaOrig="280">
          <v:shape id="_x0000_i1304" type="#_x0000_t75" alt="eqId893345f334d99e03e23a14fd9e6993bf" style="width:151.5pt;height:12.75pt" o:ole="">
            <v:imagedata r:id="rId507" o:title="eqId893345f334d99e03e23a14fd9e6993bf"/>
          </v:shape>
          <o:OLEObject Type="Embed" ProgID="Equation.DSMT4" ShapeID="_x0000_i1304" DrawAspect="Content" ObjectID="_1744781882" r:id="rId508"/>
        </w:object>
      </w:r>
      <w:r>
        <w:t>，即</w:t>
      </w:r>
      <w:r w:rsidR="002C3464">
        <w:object w:dxaOrig="1659" w:dyaOrig="280">
          <v:shape id="_x0000_i1305" type="#_x0000_t75" alt="eqIdde51ed10184a1a6144f50e72c0ee1388" style="width:72.75pt;height:12.75pt" o:ole="">
            <v:imagedata r:id="rId509" o:title="eqIdde51ed10184a1a6144f50e72c0ee1388"/>
          </v:shape>
          <o:OLEObject Type="Embed" ProgID="Equation.DSMT4" ShapeID="_x0000_i1305" DrawAspect="Content" ObjectID="_1744781883" r:id="rId510"/>
        </w:object>
      </w:r>
      <w:r>
        <w:t>，</w:t>
      </w:r>
      <w:r>
        <w:rPr>
          <w:rFonts w:eastAsia="Times New Roman"/>
          <w:kern w:val="0"/>
          <w:sz w:val="24"/>
          <w:szCs w:val="24"/>
        </w:rPr>
        <w:t>        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 w:rsidR="002C3464">
        <w:object w:dxaOrig="760" w:dyaOrig="260">
          <v:shape id="_x0000_i1306" type="#_x0000_t75" alt="eqId20a5e0a51c9e14fb246b0ba0b231c1e3" style="width:33.75pt;height:11.25pt" o:ole="">
            <v:imagedata r:id="rId511" o:title="eqId20a5e0a51c9e14fb246b0ba0b231c1e3"/>
          </v:shape>
          <o:OLEObject Type="Embed" ProgID="Equation.DSMT4" ShapeID="_x0000_i1306" DrawAspect="Content" ObjectID="_1744781884" r:id="rId512"/>
        </w:object>
      </w:r>
      <w:r>
        <w:t>和</w:t>
      </w:r>
      <w:r w:rsidR="002C3464">
        <w:object w:dxaOrig="820" w:dyaOrig="280">
          <v:shape id="_x0000_i1307" type="#_x0000_t75" alt="eqId9eda61683bb1d4d62441f0625097b477" style="width:36pt;height:12pt" o:ole="">
            <v:imagedata r:id="rId513" o:title="eqId9eda61683bb1d4d62441f0625097b477"/>
          </v:shape>
          <o:OLEObject Type="Embed" ProgID="Equation.DSMT4" ShapeID="_x0000_i1307" DrawAspect="Content" ObjectID="_1744781885" r:id="rId514"/>
        </w:object>
      </w:r>
      <w:r>
        <w:t>中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779" w:dyaOrig="1120">
          <v:shape id="_x0000_i1308" type="#_x0000_t75" alt="eqId0fa513ac426a8ed31fbfae8e315cc3ec" style="width:78pt;height:49.5pt" o:ole="">
            <v:imagedata r:id="rId515" o:title="eqId0fa513ac426a8ed31fbfae8e315cc3ec"/>
          </v:shape>
          <o:OLEObject Type="Embed" ProgID="Equation.DSMT4" ShapeID="_x0000_i1308" DrawAspect="Content" ObjectID="_1744781886" r:id="rId516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219" w:dyaOrig="400">
          <v:shape id="_x0000_i1309" type="#_x0000_t75" alt="eqIda23a1fbc2defd4bcc272c70fbb058a1a" style="width:97.5pt;height:18pt" o:ole="">
            <v:imagedata r:id="rId517" o:title="eqIda23a1fbc2defd4bcc272c70fbb058a1a"/>
          </v:shape>
          <o:OLEObject Type="Embed" ProgID="Equation.DSMT4" ShapeID="_x0000_i1309" DrawAspect="Content" ObjectID="_1744781887" r:id="rId518"/>
        </w:object>
      </w:r>
      <w:r>
        <w:t>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证明：由（</w:t>
      </w:r>
      <w:r>
        <w:t>1</w:t>
      </w:r>
      <w:r>
        <w:t>）知</w:t>
      </w:r>
      <w:r w:rsidR="002C3464">
        <w:object w:dxaOrig="1599" w:dyaOrig="280">
          <v:shape id="_x0000_i1310" type="#_x0000_t75" alt="eqId4588189657161a746cec018f385c6822" style="width:70.5pt;height:12.75pt" o:ole="">
            <v:imagedata r:id="rId500" o:title="eqId4588189657161a746cec018f385c6822"/>
          </v:shape>
          <o:OLEObject Type="Embed" ProgID="Equation.DSMT4" ShapeID="_x0000_i1310" DrawAspect="Content" ObjectID="_1744781888" r:id="rId519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999" w:dyaOrig="260">
          <v:shape id="_x0000_i1311" type="#_x0000_t75" alt="eqIdc4fd85cff10e8f192cfe0b0a8b2f4996" style="width:44.25pt;height:12pt" o:ole="">
            <v:imagedata r:id="rId23" o:title="eqIdc4fd85cff10e8f192cfe0b0a8b2f4996"/>
          </v:shape>
          <o:OLEObject Type="Embed" ProgID="Equation.DSMT4" ShapeID="_x0000_i1311" DrawAspect="Content" ObjectID="_1744781889" r:id="rId520"/>
        </w:object>
      </w:r>
      <w:r>
        <w:t>，</w:t>
      </w:r>
      <w:r>
        <w:rPr>
          <w:rFonts w:eastAsia="Times New Roman"/>
          <w:kern w:val="0"/>
          <w:sz w:val="24"/>
          <w:szCs w:val="24"/>
        </w:rPr>
        <w:t>    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 w:rsidR="002C3464">
        <w:object w:dxaOrig="720" w:dyaOrig="260">
          <v:shape id="_x0000_i1312" type="#_x0000_t75" alt="eqIda25c28359f8d8da9eaf4672a6cf8ae4f" style="width:31.5pt;height:11.25pt" o:ole="">
            <v:imagedata r:id="rId167" o:title="eqIda25c28359f8d8da9eaf4672a6cf8ae4f"/>
          </v:shape>
          <o:OLEObject Type="Embed" ProgID="Equation.DSMT4" ShapeID="_x0000_i1312" DrawAspect="Content" ObjectID="_1744781890" r:id="rId521"/>
        </w:object>
      </w:r>
      <w:r>
        <w:t>和</w:t>
      </w:r>
      <w:r w:rsidR="002C3464">
        <w:object w:dxaOrig="679" w:dyaOrig="280">
          <v:shape id="_x0000_i1313" type="#_x0000_t75" alt="eqIdb3c65edad25ddd666cdce0d7e5afefc9" style="width:30pt;height:12.75pt" o:ole="">
            <v:imagedata r:id="rId522" o:title="eqIdb3c65edad25ddd666cdce0d7e5afefc9"/>
          </v:shape>
          <o:OLEObject Type="Embed" ProgID="Equation.DSMT4" ShapeID="_x0000_i1313" DrawAspect="Content" ObjectID="_1744781891" r:id="rId523"/>
        </w:object>
      </w:r>
      <w:r>
        <w:t>中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740" w:dyaOrig="1120">
          <v:shape id="_x0000_i1314" type="#_x0000_t75" alt="eqId9285d3a725667859e268e002ed5c5065" style="width:76.5pt;height:49.5pt" o:ole="">
            <v:imagedata r:id="rId524" o:title="eqId9285d3a725667859e268e002ed5c5065"/>
          </v:shape>
          <o:OLEObject Type="Embed" ProgID="Equation.DSMT4" ShapeID="_x0000_i1314" DrawAspect="Content" ObjectID="_1744781892" r:id="rId525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∴</w:t>
      </w:r>
      <w:r w:rsidR="002C3464">
        <w:object w:dxaOrig="2199" w:dyaOrig="400">
          <v:shape id="_x0000_i1315" type="#_x0000_t75" alt="eqIde35e82725b85ac0456e10473ec70d86d" style="width:96.75pt;height:17.25pt" o:ole="">
            <v:imagedata r:id="rId526" o:title="eqIde35e82725b85ac0456e10473ec70d86d"/>
          </v:shape>
          <o:OLEObject Type="Embed" ProgID="Equation.DSMT4" ShapeID="_x0000_i1315" DrawAspect="Content" ObjectID="_1744781893" r:id="rId527"/>
        </w:object>
      </w:r>
      <w:r>
        <w:rPr>
          <w:rFonts w:eastAsia="Times New Roman"/>
          <w:kern w:val="0"/>
          <w:sz w:val="24"/>
          <w:szCs w:val="24"/>
        </w:rPr>
        <w:t>        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979" w:dyaOrig="280">
          <v:shape id="_x0000_i1316" type="#_x0000_t75" alt="eqId934a9508c176f44bf58f88715bd98f76" style="width:42.75pt;height:12.75pt" o:ole="">
            <v:imagedata r:id="rId528" o:title="eqId934a9508c176f44bf58f88715bd98f76"/>
          </v:shape>
          <o:OLEObject Type="Embed" ProgID="Equation.DSMT4" ShapeID="_x0000_i1316" DrawAspect="Content" ObjectID="_1744781894" r:id="rId529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1080" w:dyaOrig="280">
          <v:shape id="_x0000_i1317" type="#_x0000_t75" alt="eqIdf2765917637583d22a579ff075f9baa3" style="width:47.25pt;height:12.75pt" o:ole="">
            <v:imagedata r:id="rId171" o:title="eqIdf2765917637583d22a579ff075f9baa3"/>
          </v:shape>
          <o:OLEObject Type="Embed" ProgID="Equation.DSMT4" ShapeID="_x0000_i1317" DrawAspect="Content" ObjectID="_1744781895" r:id="rId530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160" w:dyaOrig="280">
          <v:shape id="_x0000_i1318" type="#_x0000_t75" alt="eqId92d73bd447d326481542aa30cfffa7c6" style="width:95.25pt;height:12.75pt" o:ole="">
            <v:imagedata r:id="rId531" o:title="eqId92d73bd447d326481542aa30cfffa7c6"/>
          </v:shape>
          <o:OLEObject Type="Embed" ProgID="Equation.DSMT4" ShapeID="_x0000_i1318" DrawAspect="Content" ObjectID="_1744781896" r:id="rId532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020" w:dyaOrig="280">
          <v:shape id="_x0000_i1319" type="#_x0000_t75" alt="eqId9c25d50f9a355707d73941b7be66097b" style="width:45pt;height:12.75pt" o:ole="">
            <v:imagedata r:id="rId177" o:title="eqId9c25d50f9a355707d73941b7be66097b"/>
          </v:shape>
          <o:OLEObject Type="Embed" ProgID="Equation.DSMT4" ShapeID="_x0000_i1319" DrawAspect="Content" ObjectID="_1744781897" r:id="rId533"/>
        </w:object>
      </w:r>
      <w:r>
        <w:rPr>
          <w:rFonts w:eastAsia="Times New Roman"/>
          <w:kern w:val="0"/>
          <w:sz w:val="24"/>
          <w:szCs w:val="24"/>
        </w:rPr>
        <w:t>         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047875" cy="1885950"/>
            <wp:effectExtent l="0" t="0" r="0" b="0"/>
            <wp:docPr id="109614098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140982" name=""/>
                    <pic:cNvPicPr>
                      <a:picLocks noChangeAspect="1"/>
                    </pic:cNvPicPr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考查了全等三角形的判定和性质，熟练掌握全等三角形的判定方法是解题关键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</w:t>
      </w:r>
      <w:r>
        <w:t>(1)</w:t>
      </w:r>
      <w:r>
        <w:t>见解析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(2)</w:t>
      </w:r>
      <w:r w:rsidR="002C3464">
        <w:object w:dxaOrig="399" w:dyaOrig="280">
          <v:shape id="_x0000_i1320" type="#_x0000_t75" alt="eqIdd36581140ebac5d28438ea63b1b23b65" style="width:17.25pt;height:12pt" o:ole="">
            <v:imagedata r:id="rId535" o:title="eqIdd36581140ebac5d28438ea63b1b23b65"/>
          </v:shape>
          <o:OLEObject Type="Embed" ProgID="Equation.DSMT4" ShapeID="_x0000_i1320" DrawAspect="Content" ObjectID="_1744781898" r:id="rId536"/>
        </w:objec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（</w:t>
      </w:r>
      <w:r>
        <w:t>1</w:t>
      </w:r>
      <w:r>
        <w:t>）先根据</w:t>
      </w:r>
      <w:r w:rsidR="002C3464">
        <w:object w:dxaOrig="880" w:dyaOrig="260">
          <v:shape id="_x0000_i1321" type="#_x0000_t75" alt="eqId0e53497af8899cb299d762f1a4f46a55" style="width:39pt;height:12pt" o:ole="">
            <v:imagedata r:id="rId184" o:title="eqId0e53497af8899cb299d762f1a4f46a55"/>
          </v:shape>
          <o:OLEObject Type="Embed" ProgID="Equation.DSMT4" ShapeID="_x0000_i1321" DrawAspect="Content" ObjectID="_1744781899" r:id="rId537"/>
        </w:object>
      </w:r>
      <w:r>
        <w:t>和角的和差可得</w:t>
      </w:r>
      <w:r w:rsidR="002C3464">
        <w:object w:dxaOrig="1620" w:dyaOrig="280">
          <v:shape id="_x0000_i1322" type="#_x0000_t75" alt="eqId316908a938af254508f414226ba328cf" style="width:71.25pt;height:12.75pt" o:ole="">
            <v:imagedata r:id="rId538" o:title="eqId316908a938af254508f414226ba328cf"/>
          </v:shape>
          <o:OLEObject Type="Embed" ProgID="Equation.DSMT4" ShapeID="_x0000_i1322" DrawAspect="Content" ObjectID="_1744781900" r:id="rId539"/>
        </w:object>
      </w:r>
      <w:r>
        <w:t>，然后运用</w:t>
      </w:r>
      <w:r w:rsidR="002C3464">
        <w:object w:dxaOrig="560" w:dyaOrig="280">
          <v:shape id="_x0000_i1323" type="#_x0000_t75" alt="eqId4351a730f61bb998bab8f0b7848912d7" style="width:24.75pt;height:12pt" o:ole="">
            <v:imagedata r:id="rId254" o:title="eqId4351a730f61bb998bab8f0b7848912d7"/>
          </v:shape>
          <o:OLEObject Type="Embed" ProgID="Equation.DSMT4" ShapeID="_x0000_i1323" DrawAspect="Content" ObjectID="_1744781901" r:id="rId540"/>
        </w:object>
      </w:r>
      <w:r>
        <w:t>即可证明结论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根据已知可得</w:t>
      </w:r>
      <w:r w:rsidR="002C3464">
        <w:object w:dxaOrig="1459" w:dyaOrig="280">
          <v:shape id="_x0000_i1324" type="#_x0000_t75" alt="eqIdb4c49921b66ea888ff14e9ac9a2ee9d7" style="width:64.5pt;height:12pt" o:ole="">
            <v:imagedata r:id="rId541" o:title="eqIdb4c49921b66ea888ff14e9ac9a2ee9d7"/>
          </v:shape>
          <o:OLEObject Type="Embed" ProgID="Equation.DSMT4" ShapeID="_x0000_i1324" DrawAspect="Content" ObjectID="_1744781902" r:id="rId542"/>
        </w:object>
      </w:r>
      <w:r>
        <w:t>，然后根据三角形外角的性质可得</w:t>
      </w:r>
      <w:r w:rsidR="002C3464">
        <w:object w:dxaOrig="1479" w:dyaOrig="280">
          <v:shape id="_x0000_i1325" type="#_x0000_t75" alt="eqIde6a6726a081da74d00e8c60642b0c9b0" style="width:65.25pt;height:12pt" o:ole="">
            <v:imagedata r:id="rId543" o:title="eqIde6a6726a081da74d00e8c60642b0c9b0"/>
          </v:shape>
          <o:OLEObject Type="Embed" ProgID="Equation.DSMT4" ShapeID="_x0000_i1325" DrawAspect="Content" ObjectID="_1744781903" r:id="rId544"/>
        </w:object>
      </w:r>
      <w:r>
        <w:t>即可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（</w:t>
      </w:r>
      <w:r>
        <w:t>1</w:t>
      </w:r>
      <w:r>
        <w:t>）证明：</w:t>
      </w:r>
      <w:r>
        <w:t>∵</w:t>
      </w:r>
      <w:r w:rsidR="002C3464">
        <w:object w:dxaOrig="880" w:dyaOrig="260">
          <v:shape id="_x0000_i1326" type="#_x0000_t75" alt="eqId0e53497af8899cb299d762f1a4f46a55" style="width:39pt;height:12pt" o:ole="">
            <v:imagedata r:id="rId184" o:title="eqId0e53497af8899cb299d762f1a4f46a55"/>
          </v:shape>
          <o:OLEObject Type="Embed" ProgID="Equation.DSMT4" ShapeID="_x0000_i1326" DrawAspect="Content" ObjectID="_1744781904" r:id="rId545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600" w:dyaOrig="260">
          <v:shape id="_x0000_i1327" type="#_x0000_t75" alt="eqIde022383be28e0b4d97d7e99a5e6e3094" style="width:114.75pt;height:11.25pt" o:ole="">
            <v:imagedata r:id="rId546" o:title="eqIde022383be28e0b4d97d7e99a5e6e3094"/>
          </v:shape>
          <o:OLEObject Type="Embed" ProgID="Equation.DSMT4" ShapeID="_x0000_i1327" DrawAspect="Content" ObjectID="_1744781905" r:id="rId547"/>
        </w:object>
      </w:r>
      <w:r>
        <w:t>，即</w:t>
      </w:r>
      <w:r w:rsidR="002C3464">
        <w:object w:dxaOrig="1620" w:dyaOrig="280">
          <v:shape id="_x0000_i1328" type="#_x0000_t75" alt="eqId316908a938af254508f414226ba328cf" style="width:71.25pt;height:12.75pt" o:ole="">
            <v:imagedata r:id="rId538" o:title="eqId316908a938af254508f414226ba328cf"/>
          </v:shape>
          <o:OLEObject Type="Embed" ProgID="Equation.DSMT4" ShapeID="_x0000_i1328" DrawAspect="Content" ObjectID="_1744781906" r:id="rId548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 w:rsidR="002C3464">
        <w:object w:dxaOrig="679" w:dyaOrig="280">
          <v:shape id="_x0000_i1329" type="#_x0000_t75" alt="eqId15c0dbe3c080c4c4636c64803e5c1f76" style="width:30pt;height:12.75pt" o:ole="">
            <v:imagedata r:id="rId30" o:title="eqId15c0dbe3c080c4c4636c64803e5c1f76"/>
          </v:shape>
          <o:OLEObject Type="Embed" ProgID="Equation.DSMT4" ShapeID="_x0000_i1329" DrawAspect="Content" ObjectID="_1744781907" r:id="rId549"/>
        </w:object>
      </w:r>
      <w:r>
        <w:t>和</w:t>
      </w:r>
      <w:r w:rsidR="002C3464">
        <w:object w:dxaOrig="779" w:dyaOrig="280">
          <v:shape id="_x0000_i1330" type="#_x0000_t75" alt="eqIdc771a4feb150ad9cff8d70431c97eb17" style="width:34.5pt;height:12.75pt" o:ole="">
            <v:imagedata r:id="rId550" o:title="eqIdc771a4feb150ad9cff8d70431c97eb17"/>
          </v:shape>
          <o:OLEObject Type="Embed" ProgID="Equation.DSMT4" ShapeID="_x0000_i1330" DrawAspect="Content" ObjectID="_1744781908" r:id="rId551"/>
        </w:object>
      </w:r>
      <w:r>
        <w:t>中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  <w:r>
        <w:object w:dxaOrig="1740" w:dyaOrig="1120">
          <v:shape id="_x0000_i1331" type="#_x0000_t75" alt="eqIdc1d971afcebd0d572d40f2edbb52db30" style="width:76.5pt;height:49.5pt" o:ole="">
            <v:imagedata r:id="rId552" o:title="eqIdc1d971afcebd0d572d40f2edbb52db30"/>
          </v:shape>
          <o:OLEObject Type="Embed" ProgID="Equation.DSMT4" ShapeID="_x0000_i1331" DrawAspect="Content" ObjectID="_1744781909" r:id="rId553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199" w:dyaOrig="400">
          <v:shape id="_x0000_i1332" type="#_x0000_t75" alt="eqId507c7a66c8556d18e7007fe72bef930f" style="width:96.75pt;height:18pt" o:ole="">
            <v:imagedata r:id="rId554" o:title="eqId507c7a66c8556d18e7007fe72bef930f"/>
          </v:shape>
          <o:OLEObject Type="Embed" ProgID="Equation.DSMT4" ShapeID="_x0000_i1332" DrawAspect="Content" ObjectID="_1744781910" r:id="rId555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解：如图：</w:t>
      </w:r>
      <w:r>
        <w:t>∵</w:t>
      </w:r>
      <w:r w:rsidR="002C3464">
        <w:object w:dxaOrig="900" w:dyaOrig="279">
          <v:shape id="_x0000_i1333" type="#_x0000_t75" alt="eqId0a166225f9ada66c353e21ee2262d42c" style="width:39.75pt;height:12.75pt" o:ole="">
            <v:imagedata r:id="rId188" o:title="eqId0a166225f9ada66c353e21ee2262d42c"/>
          </v:shape>
          <o:OLEObject Type="Embed" ProgID="Equation.DSMT4" ShapeID="_x0000_i1333" DrawAspect="Content" ObjectID="_1744781911" r:id="rId556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459" w:dyaOrig="280">
          <v:shape id="_x0000_i1334" type="#_x0000_t75" alt="eqIdb4c49921b66ea888ff14e9ac9a2ee9d7" style="width:64.5pt;height:12pt" o:ole="">
            <v:imagedata r:id="rId541" o:title="eqIdb4c49921b66ea888ff14e9ac9a2ee9d7"/>
          </v:shape>
          <o:OLEObject Type="Embed" ProgID="Equation.DSMT4" ShapeID="_x0000_i1334" DrawAspect="Content" ObjectID="_1744781912" r:id="rId557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1819" w:dyaOrig="260">
          <v:shape id="_x0000_i1335" type="#_x0000_t75" alt="eqId894f7e04a4b762244fd64494cc6e8d1b" style="width:80.25pt;height:11.25pt" o:ole="">
            <v:imagedata r:id="rId558" o:title="eqId894f7e04a4b762244fd64494cc6e8d1b"/>
          </v:shape>
          <o:OLEObject Type="Embed" ProgID="Equation.DSMT4" ShapeID="_x0000_i1335" DrawAspect="Content" ObjectID="_1744781913" r:id="rId559"/>
        </w:object>
      </w:r>
      <w:r>
        <w:t>，</w:t>
      </w:r>
      <w:r w:rsidR="002C3464">
        <w:object w:dxaOrig="1799" w:dyaOrig="280">
          <v:shape id="_x0000_i1336" type="#_x0000_t75" alt="eqId19bf2d5fcae62ce3ba27b6826c20c27e" style="width:79.5pt;height:12.75pt" o:ole="">
            <v:imagedata r:id="rId560" o:title="eqId19bf2d5fcae62ce3ba27b6826c20c27e"/>
          </v:shape>
          <o:OLEObject Type="Embed" ProgID="Equation.DSMT4" ShapeID="_x0000_i1336" DrawAspect="Content" ObjectID="_1744781914" r:id="rId561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479" w:dyaOrig="280">
          <v:shape id="_x0000_i1337" type="#_x0000_t75" alt="eqIde6a6726a081da74d00e8c60642b0c9b0" style="width:65.25pt;height:12pt" o:ole="">
            <v:imagedata r:id="rId543" o:title="eqIde6a6726a081da74d00e8c60642b0c9b0"/>
          </v:shape>
          <o:OLEObject Type="Embed" ProgID="Equation.DSMT4" ShapeID="_x0000_i1337" DrawAspect="Content" ObjectID="_1744781915" r:id="rId562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390650" cy="923925"/>
            <wp:effectExtent l="0" t="0" r="0" b="0"/>
            <wp:docPr id="2537899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789986" name=""/>
                    <pic:cNvPicPr>
                      <a:picLocks noChangeAspect="1"/>
                    </pic:cNvPicPr>
                  </pic:nvPicPr>
                  <pic:blipFill>
                    <a:blip r:embed="rId5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主要考查了全等三角形的判定、三角形外角的性质等知识点，灵活运用全等三角形的判定定理是解答本题的关键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</w:t>
      </w:r>
      <w:r>
        <w:t>(1)①</w:t>
      </w:r>
      <w:r>
        <w:t>见解析；</w:t>
      </w:r>
      <w:r>
        <w:t>②</w:t>
      </w:r>
      <w:r>
        <w:t>见解析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(2)</w:t>
      </w:r>
      <w:r w:rsidR="002C3464">
        <w:object w:dxaOrig="1519" w:dyaOrig="260">
          <v:shape id="_x0000_i1338" type="#_x0000_t75" alt="eqIda97c719a127f4cae67573fe7df68766b" style="width:66.75pt;height:11.25pt;mso-position-horizontal-relative:page;mso-position-vertical-relative:page" o:ole="">
            <v:imagedata r:id="rId564" o:title="eqIda97c719a127f4cae67573fe7df68766b"/>
          </v:shape>
          <o:OLEObject Type="Embed" ProgID="Equation.DSMT4" ShapeID="_x0000_i1338" DrawAspect="Content" ObjectID="_1744781916" r:id="rId565"/>
        </w:objec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(3)</w:t>
      </w:r>
      <w:r w:rsidR="002C3464">
        <w:object w:dxaOrig="1539" w:dyaOrig="260">
          <v:shape id="_x0000_i1339" type="#_x0000_t75" alt="eqId4439d8bf68f05b7fa36ee2a6b8809cad" style="width:67.5pt;height:11.25pt" o:ole="">
            <v:imagedata r:id="rId566" o:title="eqId4439d8bf68f05b7fa36ee2a6b8809cad"/>
          </v:shape>
          <o:OLEObject Type="Embed" ProgID="Equation.DSMT4" ShapeID="_x0000_i1339" DrawAspect="Content" ObjectID="_1744781917" r:id="rId567"/>
        </w:objec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分析】（</w:t>
      </w:r>
      <w:r>
        <w:t>1</w:t>
      </w:r>
      <w:r>
        <w:t>）</w:t>
      </w:r>
      <w:r>
        <w:t>①</w:t>
      </w:r>
      <w:r>
        <w:t>用</w:t>
      </w:r>
      <w:r w:rsidR="002C3464">
        <w:object w:dxaOrig="480" w:dyaOrig="260">
          <v:shape id="_x0000_i1340" type="#_x0000_t75" alt="eqId9beb8b968744573e593ac28451c69729" style="width:21pt;height:12pt" o:ole="">
            <v:imagedata r:id="rId421" o:title="eqId9beb8b968744573e593ac28451c69729"/>
          </v:shape>
          <o:OLEObject Type="Embed" ProgID="Equation.DSMT4" ShapeID="_x0000_i1340" DrawAspect="Content" ObjectID="_1744781918" r:id="rId568"/>
        </w:object>
      </w:r>
      <w:r>
        <w:t>证明</w:t>
      </w:r>
      <w:r w:rsidR="002C3464">
        <w:object w:dxaOrig="1720" w:dyaOrig="280">
          <v:shape id="_x0000_i1341" type="#_x0000_t75" alt="eqId33e9e5200fe1aed46fc8dc8fcdd916d5" style="width:75.75pt;height:12pt" o:ole="">
            <v:imagedata r:id="rId569" o:title="eqId33e9e5200fe1aed46fc8dc8fcdd916d5"/>
          </v:shape>
          <o:OLEObject Type="Embed" ProgID="Equation.DSMT4" ShapeID="_x0000_i1341" DrawAspect="Content" ObjectID="_1744781919" r:id="rId570"/>
        </w:object>
      </w:r>
      <w:r>
        <w:t>即可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根据全等三角形的性质，得出</w:t>
      </w:r>
      <w:r w:rsidR="002C3464">
        <w:object w:dxaOrig="980" w:dyaOrig="280">
          <v:shape id="_x0000_i1342" type="#_x0000_t75" alt="eqIdd42218a68301d770accaaefb96b19f8a" style="width:42.75pt;height:12.75pt" o:ole="">
            <v:imagedata r:id="rId571" o:title="eqIdd42218a68301d770accaaefb96b19f8a"/>
          </v:shape>
          <o:OLEObject Type="Embed" ProgID="Equation.DSMT4" ShapeID="_x0000_i1342" DrawAspect="Content" ObjectID="_1744781920" r:id="rId572"/>
        </w:object>
      </w:r>
      <w:r>
        <w:t>，</w:t>
      </w:r>
      <w:r w:rsidR="002C3464">
        <w:object w:dxaOrig="960" w:dyaOrig="280">
          <v:shape id="_x0000_i1343" type="#_x0000_t75" alt="eqId024dc2ccbbe321774df5d44e8785b203" style="width:42pt;height:12.75pt" o:ole="">
            <v:imagedata r:id="rId573" o:title="eqId024dc2ccbbe321774df5d44e8785b203"/>
          </v:shape>
          <o:OLEObject Type="Embed" ProgID="Equation.DSMT4" ShapeID="_x0000_i1343" DrawAspect="Content" ObjectID="_1744781921" r:id="rId574"/>
        </w:object>
      </w:r>
      <w:r>
        <w:t>，进而得出</w:t>
      </w:r>
      <w:r w:rsidR="002C3464">
        <w:object w:dxaOrig="1519" w:dyaOrig="280">
          <v:shape id="_x0000_i1344" type="#_x0000_t75" alt="eqId3cbae13a40a981ebe4e49c8be44aea07" style="width:66.75pt;height:12.75pt" o:ole="">
            <v:imagedata r:id="rId575" o:title="eqId3cbae13a40a981ebe4e49c8be44aea07"/>
          </v:shape>
          <o:OLEObject Type="Embed" ProgID="Equation.DSMT4" ShapeID="_x0000_i1344" DrawAspect="Content" ObjectID="_1744781922" r:id="rId576"/>
        </w:object>
      </w:r>
      <w:r>
        <w:t>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先证明</w:t>
      </w:r>
      <w:r w:rsidR="002C3464">
        <w:object w:dxaOrig="2240" w:dyaOrig="400">
          <v:shape id="_x0000_i1345" type="#_x0000_t75" alt="eqId48916cdea409b4f419ac3da834637388" style="width:98.25pt;height:18pt" o:ole="">
            <v:imagedata r:id="rId577" o:title="eqId48916cdea409b4f419ac3da834637388"/>
          </v:shape>
          <o:OLEObject Type="Embed" ProgID="Equation.DSMT4" ShapeID="_x0000_i1345" DrawAspect="Content" ObjectID="_1744781923" r:id="rId578"/>
        </w:object>
      </w:r>
      <w:r>
        <w:t>，可得</w:t>
      </w:r>
      <w:r w:rsidR="002C3464">
        <w:object w:dxaOrig="980" w:dyaOrig="280">
          <v:shape id="_x0000_i1346" type="#_x0000_t75" alt="eqIdd42218a68301d770accaaefb96b19f8a" style="width:42.75pt;height:12.75pt" o:ole="">
            <v:imagedata r:id="rId571" o:title="eqIdd42218a68301d770accaaefb96b19f8a"/>
          </v:shape>
          <o:OLEObject Type="Embed" ProgID="Equation.DSMT4" ShapeID="_x0000_i1346" DrawAspect="Content" ObjectID="_1744781924" r:id="rId579"/>
        </w:object>
      </w:r>
      <w:r>
        <w:t>，</w:t>
      </w:r>
      <w:r w:rsidR="002C3464">
        <w:object w:dxaOrig="960" w:dyaOrig="280">
          <v:shape id="_x0000_i1347" type="#_x0000_t75" alt="eqId024dc2ccbbe321774df5d44e8785b203" style="width:42pt;height:12.75pt" o:ole="">
            <v:imagedata r:id="rId573" o:title="eqId024dc2ccbbe321774df5d44e8785b203"/>
          </v:shape>
          <o:OLEObject Type="Embed" ProgID="Equation.DSMT4" ShapeID="_x0000_i1347" DrawAspect="Content" ObjectID="_1744781925" r:id="rId580"/>
        </w:object>
      </w:r>
      <w:r>
        <w:t>，进而得出</w:t>
      </w:r>
      <w:r w:rsidR="002C3464">
        <w:object w:dxaOrig="2659" w:dyaOrig="280">
          <v:shape id="_x0000_i1348" type="#_x0000_t75" alt="eqIdc8381b47254c8f031f9cfad92a382349" style="width:117pt;height:12pt" o:ole="">
            <v:imagedata r:id="rId581" o:title="eqIdc8381b47254c8f031f9cfad92a382349"/>
          </v:shape>
          <o:OLEObject Type="Embed" ProgID="Equation.DSMT4" ShapeID="_x0000_i1348" DrawAspect="Content" ObjectID="_1744781926" r:id="rId582"/>
        </w:object>
      </w:r>
      <w:r>
        <w:t>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先证明</w:t>
      </w:r>
      <w:r w:rsidR="002C3464">
        <w:object w:dxaOrig="2240" w:dyaOrig="400">
          <v:shape id="_x0000_i1349" type="#_x0000_t75" alt="eqId48916cdea409b4f419ac3da834637388" style="width:98.25pt;height:18pt" o:ole="">
            <v:imagedata r:id="rId577" o:title="eqId48916cdea409b4f419ac3da834637388"/>
          </v:shape>
          <o:OLEObject Type="Embed" ProgID="Equation.DSMT4" ShapeID="_x0000_i1349" DrawAspect="Content" ObjectID="_1744781927" r:id="rId583"/>
        </w:object>
      </w:r>
      <w:r>
        <w:t>，可得</w:t>
      </w:r>
      <w:r w:rsidR="002C3464">
        <w:object w:dxaOrig="980" w:dyaOrig="280">
          <v:shape id="_x0000_i1350" type="#_x0000_t75" alt="eqIdd42218a68301d770accaaefb96b19f8a" style="width:42.75pt;height:12.75pt" o:ole="">
            <v:imagedata r:id="rId571" o:title="eqIdd42218a68301d770accaaefb96b19f8a"/>
          </v:shape>
          <o:OLEObject Type="Embed" ProgID="Equation.DSMT4" ShapeID="_x0000_i1350" DrawAspect="Content" ObjectID="_1744781928" r:id="rId584"/>
        </w:object>
      </w:r>
      <w:r>
        <w:t>，</w:t>
      </w:r>
      <w:r w:rsidR="002C3464">
        <w:object w:dxaOrig="960" w:dyaOrig="280">
          <v:shape id="_x0000_i1351" type="#_x0000_t75" alt="eqId024dc2ccbbe321774df5d44e8785b203" style="width:42pt;height:12.75pt" o:ole="">
            <v:imagedata r:id="rId573" o:title="eqId024dc2ccbbe321774df5d44e8785b203"/>
          </v:shape>
          <o:OLEObject Type="Embed" ProgID="Equation.DSMT4" ShapeID="_x0000_i1351" DrawAspect="Content" ObjectID="_1744781929" r:id="rId585"/>
        </w:object>
      </w:r>
      <w:r>
        <w:t>，进而得出</w:t>
      </w:r>
      <w:r w:rsidR="002C3464">
        <w:object w:dxaOrig="3219" w:dyaOrig="280">
          <v:shape id="_x0000_i1352" type="#_x0000_t75" alt="eqId61e7fff2b71bd8161b0acb9e6824d849" style="width:141.75pt;height:12.75pt" o:ole="">
            <v:imagedata r:id="rId586" o:title="eqId61e7fff2b71bd8161b0acb9e6824d849"/>
          </v:shape>
          <o:OLEObject Type="Embed" ProgID="Equation.DSMT4" ShapeID="_x0000_i1352" DrawAspect="Content" ObjectID="_1744781930" r:id="rId587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详解】（</w:t>
      </w:r>
      <w:r>
        <w:t>1</w:t>
      </w:r>
      <w:r>
        <w:t>）证明：</w:t>
      </w:r>
      <w:r>
        <w:t>①∵</w:t>
      </w:r>
      <w:r w:rsidR="002C3464">
        <w:object w:dxaOrig="1080" w:dyaOrig="280">
          <v:shape id="_x0000_i1353" type="#_x0000_t75" alt="eqId7920d2550a6af7df3db60a33fe02c53b" style="width:47.25pt;height:12pt" o:ole="">
            <v:imagedata r:id="rId200" o:title="eqId7920d2550a6af7df3db60a33fe02c53b"/>
          </v:shape>
          <o:OLEObject Type="Embed" ProgID="Equation.DSMT4" ShapeID="_x0000_i1353" DrawAspect="Content" ObjectID="_1744781931" r:id="rId588"/>
        </w:object>
      </w:r>
      <w:r>
        <w:t>，</w:t>
      </w:r>
      <w:r w:rsidR="002C3464">
        <w:object w:dxaOrig="1040" w:dyaOrig="280">
          <v:shape id="_x0000_i1354" type="#_x0000_t75" alt="eqId53d9b83f3c224fc8e10a46ab71530c2a" style="width:45.75pt;height:12pt" o:ole="">
            <v:imagedata r:id="rId202" o:title="eqId53d9b83f3c224fc8e10a46ab71530c2a"/>
          </v:shape>
          <o:OLEObject Type="Embed" ProgID="Equation.DSMT4" ShapeID="_x0000_i1354" DrawAspect="Content" ObjectID="_1744781932" r:id="rId589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200" w:dyaOrig="280">
          <v:shape id="_x0000_i1355" type="#_x0000_t75" alt="eqId5713dd389cedc7caf41a9664ba07e194" style="width:96.75pt;height:12pt" o:ole="">
            <v:imagedata r:id="rId590" o:title="eqId5713dd389cedc7caf41a9664ba07e194"/>
          </v:shape>
          <o:OLEObject Type="Embed" ProgID="Equation.DSMT4" ShapeID="_x0000_i1355" DrawAspect="Content" ObjectID="_1744781933" r:id="rId591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1279" w:dyaOrig="280">
          <v:shape id="_x0000_i1356" type="#_x0000_t75" alt="eqId1a3cc9cccfb4c260dac05f4ed57e8c10" style="width:56.25pt;height:12pt" o:ole="">
            <v:imagedata r:id="rId592" o:title="eqId1a3cc9cccfb4c260dac05f4ed57e8c10"/>
          </v:shape>
          <o:OLEObject Type="Embed" ProgID="Equation.DSMT4" ShapeID="_x0000_i1356" DrawAspect="Content" ObjectID="_1744781934" r:id="rId593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179" w:dyaOrig="280">
          <v:shape id="_x0000_i1357" type="#_x0000_t75" alt="eqIdc4d29efa471b8e2694025f2a62cecc47" style="width:96pt;height:12pt" o:ole="">
            <v:imagedata r:id="rId594" o:title="eqIdc4d29efa471b8e2694025f2a62cecc47"/>
          </v:shape>
          <o:OLEObject Type="Embed" ProgID="Equation.DSMT4" ShapeID="_x0000_i1357" DrawAspect="Content" ObjectID="_1744781935" r:id="rId595"/>
        </w:object>
      </w:r>
      <w:r>
        <w:t>，</w:t>
      </w:r>
      <w:r w:rsidR="002C3464">
        <w:object w:dxaOrig="1959" w:dyaOrig="280">
          <v:shape id="_x0000_i1358" type="#_x0000_t75" alt="eqId1a727fc2f1efa843a589298d4aae47f1" style="width:86.25pt;height:12.75pt" o:ole="">
            <v:imagedata r:id="rId596" o:title="eqId1a727fc2f1efa843a589298d4aae47f1"/>
          </v:shape>
          <o:OLEObject Type="Embed" ProgID="Equation.DSMT4" ShapeID="_x0000_i1358" DrawAspect="Content" ObjectID="_1744781936" r:id="rId597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639" w:dyaOrig="280">
          <v:shape id="_x0000_i1359" type="#_x0000_t75" alt="eqId1e9ac483e4c87ee716597262e99e95c4" style="width:1in;height:12pt" o:ole="">
            <v:imagedata r:id="rId598" o:title="eqId1e9ac483e4c87ee716597262e99e95c4"/>
          </v:shape>
          <o:OLEObject Type="Embed" ProgID="Equation.DSMT4" ShapeID="_x0000_i1359" DrawAspect="Content" ObjectID="_1744781937" r:id="rId599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 w:rsidR="002C3464">
        <w:object w:dxaOrig="800" w:dyaOrig="280">
          <v:shape id="_x0000_i1360" type="#_x0000_t75" alt="eqIdd7ac5396c5ea442e0364b50c1db3d2da" style="width:35.25pt;height:12.75pt" o:ole="">
            <v:imagedata r:id="rId600" o:title="eqIdd7ac5396c5ea442e0364b50c1db3d2da"/>
          </v:shape>
          <o:OLEObject Type="Embed" ProgID="Equation.DSMT4" ShapeID="_x0000_i1360" DrawAspect="Content" ObjectID="_1744781938" r:id="rId601"/>
        </w:object>
      </w:r>
      <w:r>
        <w:t>和</w:t>
      </w:r>
      <w:r w:rsidR="002C3464">
        <w:object w:dxaOrig="660" w:dyaOrig="280">
          <v:shape id="_x0000_i1361" type="#_x0000_t75" alt="eqId55c3c8bf858c13b295de56e548116db9" style="width:29.25pt;height:12.75pt" o:ole="">
            <v:imagedata r:id="rId602" o:title="eqId55c3c8bf858c13b295de56e548116db9"/>
          </v:shape>
          <o:OLEObject Type="Embed" ProgID="Equation.DSMT4" ShapeID="_x0000_i1361" DrawAspect="Content" ObjectID="_1744781939" r:id="rId603"/>
        </w:object>
      </w:r>
      <w:r>
        <w:t>中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2320" w:dyaOrig="1120">
          <v:shape id="_x0000_i1362" type="#_x0000_t75" alt="eqId5cd0e6e2f7b686a3584d7a6415a4f47e" style="width:102pt;height:49.5pt" o:ole="">
            <v:imagedata r:id="rId604" o:title="eqId5cd0e6e2f7b686a3584d7a6415a4f47e"/>
          </v:shape>
          <o:OLEObject Type="Embed" ProgID="Equation.DSMT4" ShapeID="_x0000_i1362" DrawAspect="Content" ObjectID="_1744781940" r:id="rId605"/>
        </w:object>
      </w:r>
      <w:r>
        <w:t xml:space="preserve"> </w: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400" w:dyaOrig="400">
          <v:shape id="_x0000_i1363" type="#_x0000_t75" alt="eqId0814dba7f7059dc2b320718f755cf654" style="width:105.75pt;height:17.25pt" o:ole="">
            <v:imagedata r:id="rId606" o:title="eqId0814dba7f7059dc2b320718f755cf654"/>
          </v:shape>
          <o:OLEObject Type="Embed" ProgID="Equation.DSMT4" ShapeID="_x0000_i1363" DrawAspect="Content" ObjectID="_1744781941" r:id="rId607"/>
        </w:object>
      </w:r>
      <w:r>
        <w:t>；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②∵</w:t>
      </w:r>
      <w:r w:rsidR="002C3464">
        <w:object w:dxaOrig="1720" w:dyaOrig="280">
          <v:shape id="_x0000_i1364" type="#_x0000_t75" alt="eqId33e9e5200fe1aed46fc8dc8fcdd916d5" style="width:75.75pt;height:12pt" o:ole="">
            <v:imagedata r:id="rId569" o:title="eqId33e9e5200fe1aed46fc8dc8fcdd916d5"/>
          </v:shape>
          <o:OLEObject Type="Embed" ProgID="Equation.DSMT4" ShapeID="_x0000_i1364" DrawAspect="Content" ObjectID="_1744781942" r:id="rId608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980" w:dyaOrig="280">
          <v:shape id="_x0000_i1365" type="#_x0000_t75" alt="eqIdd42218a68301d770accaaefb96b19f8a" style="width:42.75pt;height:12.75pt" o:ole="">
            <v:imagedata r:id="rId571" o:title="eqIdd42218a68301d770accaaefb96b19f8a"/>
          </v:shape>
          <o:OLEObject Type="Embed" ProgID="Equation.DSMT4" ShapeID="_x0000_i1365" DrawAspect="Content" ObjectID="_1744781943" r:id="rId609"/>
        </w:object>
      </w:r>
      <w:r>
        <w:t>，</w:t>
      </w:r>
      <w:r w:rsidR="002C3464">
        <w:object w:dxaOrig="960" w:dyaOrig="280">
          <v:shape id="_x0000_i1366" type="#_x0000_t75" alt="eqId024dc2ccbbe321774df5d44e8785b203" style="width:42pt;height:12.75pt" o:ole="">
            <v:imagedata r:id="rId573" o:title="eqId024dc2ccbbe321774df5d44e8785b203"/>
          </v:shape>
          <o:OLEObject Type="Embed" ProgID="Equation.DSMT4" ShapeID="_x0000_i1366" DrawAspect="Content" ObjectID="_1744781944" r:id="rId610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659" w:dyaOrig="280">
          <v:shape id="_x0000_i1367" type="#_x0000_t75" alt="eqId17ebe64e963171a1afe0782c42da3668" style="width:117pt;height:12.75pt" o:ole="">
            <v:imagedata r:id="rId611" o:title="eqId17ebe64e963171a1afe0782c42da3668"/>
          </v:shape>
          <o:OLEObject Type="Embed" ProgID="Equation.DSMT4" ShapeID="_x0000_i1367" DrawAspect="Content" ObjectID="_1744781945" r:id="rId612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解：</w:t>
      </w:r>
      <w:r w:rsidR="002C3464">
        <w:object w:dxaOrig="1519" w:dyaOrig="260">
          <v:shape id="_x0000_i1368" type="#_x0000_t75" alt="eqIda97c719a127f4cae67573fe7df68766b" style="width:66.75pt;height:11.25pt;mso-position-horizontal-relative:page;mso-position-vertical-relative:page" o:ole="">
            <v:imagedata r:id="rId564" o:title="eqIda97c719a127f4cae67573fe7df68766b"/>
          </v:shape>
          <o:OLEObject Type="Embed" ProgID="Equation.DSMT4" ShapeID="_x0000_i1368" DrawAspect="Content" ObjectID="_1744781946" r:id="rId613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lastRenderedPageBreak/>
        <w:t>∵</w:t>
      </w:r>
      <w:r w:rsidR="002C3464">
        <w:object w:dxaOrig="1080" w:dyaOrig="280">
          <v:shape id="_x0000_i1369" type="#_x0000_t75" alt="eqId7920d2550a6af7df3db60a33fe02c53b" style="width:47.25pt;height:12pt" o:ole="">
            <v:imagedata r:id="rId200" o:title="eqId7920d2550a6af7df3db60a33fe02c53b"/>
          </v:shape>
          <o:OLEObject Type="Embed" ProgID="Equation.DSMT4" ShapeID="_x0000_i1369" DrawAspect="Content" ObjectID="_1744781947" r:id="rId614"/>
        </w:object>
      </w:r>
      <w:r>
        <w:t>，</w:t>
      </w:r>
      <w:r w:rsidR="002C3464">
        <w:object w:dxaOrig="1040" w:dyaOrig="280">
          <v:shape id="_x0000_i1370" type="#_x0000_t75" alt="eqId53d9b83f3c224fc8e10a46ab71530c2a" style="width:45.75pt;height:12pt" o:ole="">
            <v:imagedata r:id="rId202" o:title="eqId53d9b83f3c224fc8e10a46ab71530c2a"/>
          </v:shape>
          <o:OLEObject Type="Embed" ProgID="Equation.DSMT4" ShapeID="_x0000_i1370" DrawAspect="Content" ObjectID="_1744781948" r:id="rId615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200" w:dyaOrig="280">
          <v:shape id="_x0000_i1371" type="#_x0000_t75" alt="eqId5713dd389cedc7caf41a9664ba07e194" style="width:96.75pt;height:12pt" o:ole="">
            <v:imagedata r:id="rId590" o:title="eqId5713dd389cedc7caf41a9664ba07e194"/>
          </v:shape>
          <o:OLEObject Type="Embed" ProgID="Equation.DSMT4" ShapeID="_x0000_i1371" DrawAspect="Content" ObjectID="_1744781949" r:id="rId616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1279" w:dyaOrig="280">
          <v:shape id="_x0000_i1372" type="#_x0000_t75" alt="eqIded10df4140819d5451773a45de66201b" style="width:56.25pt;height:12.75pt" o:ole="">
            <v:imagedata r:id="rId194" o:title="eqIded10df4140819d5451773a45de66201b"/>
          </v:shape>
          <o:OLEObject Type="Embed" ProgID="Equation.DSMT4" ShapeID="_x0000_i1372" DrawAspect="Content" ObjectID="_1744781950" r:id="rId617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180" w:dyaOrig="280">
          <v:shape id="_x0000_i1373" type="#_x0000_t75" alt="eqId376cb53f432e200f1c1babf9f0131fd9" style="width:96pt;height:12pt" o:ole="">
            <v:imagedata r:id="rId618" o:title="eqId376cb53f432e200f1c1babf9f0131fd9"/>
          </v:shape>
          <o:OLEObject Type="Embed" ProgID="Equation.DSMT4" ShapeID="_x0000_i1373" DrawAspect="Content" ObjectID="_1744781951" r:id="rId619"/>
        </w:object>
      </w:r>
      <w:r>
        <w:t>，</w:t>
      </w:r>
      <w:r w:rsidR="002C3464">
        <w:object w:dxaOrig="2179" w:dyaOrig="280">
          <v:shape id="_x0000_i1374" type="#_x0000_t75" alt="eqId2248337a5c0691230abb4a1ed72b8c6d" style="width:96pt;height:12.75pt" o:ole="">
            <v:imagedata r:id="rId620" o:title="eqId2248337a5c0691230abb4a1ed72b8c6d"/>
          </v:shape>
          <o:OLEObject Type="Embed" ProgID="Equation.DSMT4" ShapeID="_x0000_i1374" DrawAspect="Content" ObjectID="_1744781952" r:id="rId621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639" w:dyaOrig="280">
          <v:shape id="_x0000_i1375" type="#_x0000_t75" alt="eqId1e9ac483e4c87ee716597262e99e95c4" style="width:1in;height:12pt" o:ole="">
            <v:imagedata r:id="rId598" o:title="eqId1e9ac483e4c87ee716597262e99e95c4"/>
          </v:shape>
          <o:OLEObject Type="Embed" ProgID="Equation.DSMT4" ShapeID="_x0000_i1375" DrawAspect="Content" ObjectID="_1744781953" r:id="rId622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 w:rsidR="002C3464">
        <w:object w:dxaOrig="699" w:dyaOrig="280">
          <v:shape id="_x0000_i1376" type="#_x0000_t75" alt="eqId7ac451db3443cabb204f96c31fd4a02e" style="width:30.75pt;height:12pt" o:ole="">
            <v:imagedata r:id="rId76" o:title="eqId7ac451db3443cabb204f96c31fd4a02e"/>
          </v:shape>
          <o:OLEObject Type="Embed" ProgID="Equation.DSMT4" ShapeID="_x0000_i1376" DrawAspect="Content" ObjectID="_1744781954" r:id="rId623"/>
        </w:object>
      </w:r>
      <w:r>
        <w:t>和</w:t>
      </w:r>
      <w:r w:rsidR="002C3464">
        <w:object w:dxaOrig="700" w:dyaOrig="280">
          <v:shape id="_x0000_i1377" type="#_x0000_t75" alt="eqIdfd0c32d9f3badb7e51233dd39a39fbb3" style="width:30.75pt;height:12.75pt" o:ole="">
            <v:imagedata r:id="rId624" o:title="eqIdfd0c32d9f3badb7e51233dd39a39fbb3"/>
          </v:shape>
          <o:OLEObject Type="Embed" ProgID="Equation.DSMT4" ShapeID="_x0000_i1377" DrawAspect="Content" ObjectID="_1744781955" r:id="rId625"/>
        </w:object>
      </w:r>
      <w:r>
        <w:t>中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1760" w:dyaOrig="1120">
          <v:shape id="_x0000_i1378" type="#_x0000_t75" alt="eqIdc2db879f00a3d995e7cbf865499e2c27" style="width:77.25pt;height:49.5pt" o:ole="">
            <v:imagedata r:id="rId626" o:title="eqIdc2db879f00a3d995e7cbf865499e2c27"/>
          </v:shape>
          <o:OLEObject Type="Embed" ProgID="Equation.DSMT4" ShapeID="_x0000_i1378" DrawAspect="Content" ObjectID="_1744781956" r:id="rId627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240" w:dyaOrig="400">
          <v:shape id="_x0000_i1379" type="#_x0000_t75" alt="eqId48916cdea409b4f419ac3da834637388" style="width:98.25pt;height:18pt" o:ole="">
            <v:imagedata r:id="rId577" o:title="eqId48916cdea409b4f419ac3da834637388"/>
          </v:shape>
          <o:OLEObject Type="Embed" ProgID="Equation.DSMT4" ShapeID="_x0000_i1379" DrawAspect="Content" ObjectID="_1744781957" r:id="rId628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980" w:dyaOrig="280">
          <v:shape id="_x0000_i1380" type="#_x0000_t75" alt="eqIdd42218a68301d770accaaefb96b19f8a" style="width:42.75pt;height:12.75pt" o:ole="">
            <v:imagedata r:id="rId571" o:title="eqIdd42218a68301d770accaaefb96b19f8a"/>
          </v:shape>
          <o:OLEObject Type="Embed" ProgID="Equation.DSMT4" ShapeID="_x0000_i1380" DrawAspect="Content" ObjectID="_1744781958" r:id="rId629"/>
        </w:object>
      </w:r>
      <w:r>
        <w:t>，</w:t>
      </w:r>
      <w:r w:rsidR="002C3464">
        <w:object w:dxaOrig="960" w:dyaOrig="280">
          <v:shape id="_x0000_i1381" type="#_x0000_t75" alt="eqId024dc2ccbbe321774df5d44e8785b203" style="width:42pt;height:12.75pt" o:ole="">
            <v:imagedata r:id="rId573" o:title="eqId024dc2ccbbe321774df5d44e8785b203"/>
          </v:shape>
          <o:OLEObject Type="Embed" ProgID="Equation.DSMT4" ShapeID="_x0000_i1381" DrawAspect="Content" ObjectID="_1744781959" r:id="rId630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659" w:dyaOrig="280">
          <v:shape id="_x0000_i1382" type="#_x0000_t75" alt="eqIdc8381b47254c8f031f9cfad92a382349" style="width:117pt;height:12pt" o:ole="">
            <v:imagedata r:id="rId581" o:title="eqIdc8381b47254c8f031f9cfad92a382349"/>
          </v:shape>
          <o:OLEObject Type="Embed" ProgID="Equation.DSMT4" ShapeID="_x0000_i1382" DrawAspect="Content" ObjectID="_1744781960" r:id="rId631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解：</w:t>
      </w:r>
      <w:r w:rsidR="002C3464">
        <w:object w:dxaOrig="1539" w:dyaOrig="260">
          <v:shape id="_x0000_i1383" type="#_x0000_t75" alt="eqId4439d8bf68f05b7fa36ee2a6b8809cad" style="width:67.5pt;height:11.25pt" o:ole="">
            <v:imagedata r:id="rId566" o:title="eqId4439d8bf68f05b7fa36ee2a6b8809cad"/>
          </v:shape>
          <o:OLEObject Type="Embed" ProgID="Equation.DSMT4" ShapeID="_x0000_i1383" DrawAspect="Content" ObjectID="_1744781961" r:id="rId632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1080" w:dyaOrig="280">
          <v:shape id="_x0000_i1384" type="#_x0000_t75" alt="eqId7920d2550a6af7df3db60a33fe02c53b" style="width:47.25pt;height:12pt" o:ole="">
            <v:imagedata r:id="rId200" o:title="eqId7920d2550a6af7df3db60a33fe02c53b"/>
          </v:shape>
          <o:OLEObject Type="Embed" ProgID="Equation.DSMT4" ShapeID="_x0000_i1384" DrawAspect="Content" ObjectID="_1744781962" r:id="rId633"/>
        </w:object>
      </w:r>
      <w:r>
        <w:t>，</w:t>
      </w:r>
      <w:r w:rsidR="002C3464">
        <w:object w:dxaOrig="1040" w:dyaOrig="280">
          <v:shape id="_x0000_i1385" type="#_x0000_t75" alt="eqId53d9b83f3c224fc8e10a46ab71530c2a" style="width:45.75pt;height:12pt" o:ole="">
            <v:imagedata r:id="rId202" o:title="eqId53d9b83f3c224fc8e10a46ab71530c2a"/>
          </v:shape>
          <o:OLEObject Type="Embed" ProgID="Equation.DSMT4" ShapeID="_x0000_i1385" DrawAspect="Content" ObjectID="_1744781963" r:id="rId634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200" w:dyaOrig="280">
          <v:shape id="_x0000_i1386" type="#_x0000_t75" alt="eqId5713dd389cedc7caf41a9664ba07e194" style="width:96.75pt;height:12pt" o:ole="">
            <v:imagedata r:id="rId590" o:title="eqId5713dd389cedc7caf41a9664ba07e194"/>
          </v:shape>
          <o:OLEObject Type="Embed" ProgID="Equation.DSMT4" ShapeID="_x0000_i1386" DrawAspect="Content" ObjectID="_1744781964" r:id="rId635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1279" w:dyaOrig="280">
          <v:shape id="_x0000_i1387" type="#_x0000_t75" alt="eqIded10df4140819d5451773a45de66201b" style="width:56.25pt;height:12.75pt" o:ole="">
            <v:imagedata r:id="rId194" o:title="eqIded10df4140819d5451773a45de66201b"/>
          </v:shape>
          <o:OLEObject Type="Embed" ProgID="Equation.DSMT4" ShapeID="_x0000_i1387" DrawAspect="Content" ObjectID="_1744781965" r:id="rId636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180" w:dyaOrig="280">
          <v:shape id="_x0000_i1388" type="#_x0000_t75" alt="eqId376cb53f432e200f1c1babf9f0131fd9" style="width:96pt;height:12pt" o:ole="">
            <v:imagedata r:id="rId618" o:title="eqId376cb53f432e200f1c1babf9f0131fd9"/>
          </v:shape>
          <o:OLEObject Type="Embed" ProgID="Equation.DSMT4" ShapeID="_x0000_i1388" DrawAspect="Content" ObjectID="_1744781966" r:id="rId637"/>
        </w:object>
      </w:r>
      <w:r>
        <w:t>，</w:t>
      </w:r>
      <w:r w:rsidR="002C3464">
        <w:object w:dxaOrig="2179" w:dyaOrig="280">
          <v:shape id="_x0000_i1389" type="#_x0000_t75" alt="eqId2248337a5c0691230abb4a1ed72b8c6d" style="width:96pt;height:12.75pt" o:ole="">
            <v:imagedata r:id="rId620" o:title="eqId2248337a5c0691230abb4a1ed72b8c6d"/>
          </v:shape>
          <o:OLEObject Type="Embed" ProgID="Equation.DSMT4" ShapeID="_x0000_i1389" DrawAspect="Content" ObjectID="_1744781967" r:id="rId638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1639" w:dyaOrig="280">
          <v:shape id="_x0000_i1390" type="#_x0000_t75" alt="eqId1e9ac483e4c87ee716597262e99e95c4" style="width:1in;height:12pt" o:ole="">
            <v:imagedata r:id="rId598" o:title="eqId1e9ac483e4c87ee716597262e99e95c4"/>
          </v:shape>
          <o:OLEObject Type="Embed" ProgID="Equation.DSMT4" ShapeID="_x0000_i1390" DrawAspect="Content" ObjectID="_1744781968" r:id="rId639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在</w:t>
      </w:r>
      <w:r w:rsidR="002C3464">
        <w:object w:dxaOrig="699" w:dyaOrig="280">
          <v:shape id="_x0000_i1391" type="#_x0000_t75" alt="eqId7ac451db3443cabb204f96c31fd4a02e" style="width:30.75pt;height:12pt" o:ole="">
            <v:imagedata r:id="rId76" o:title="eqId7ac451db3443cabb204f96c31fd4a02e"/>
          </v:shape>
          <o:OLEObject Type="Embed" ProgID="Equation.DSMT4" ShapeID="_x0000_i1391" DrawAspect="Content" ObjectID="_1744781969" r:id="rId640"/>
        </w:object>
      </w:r>
      <w:r>
        <w:t>和</w:t>
      </w:r>
      <w:r w:rsidR="002C3464">
        <w:object w:dxaOrig="700" w:dyaOrig="280">
          <v:shape id="_x0000_i1392" type="#_x0000_t75" alt="eqIdfd0c32d9f3badb7e51233dd39a39fbb3" style="width:30.75pt;height:12.75pt" o:ole="">
            <v:imagedata r:id="rId624" o:title="eqIdfd0c32d9f3badb7e51233dd39a39fbb3"/>
          </v:shape>
          <o:OLEObject Type="Embed" ProgID="Equation.DSMT4" ShapeID="_x0000_i1392" DrawAspect="Content" ObjectID="_1744781970" r:id="rId641"/>
        </w:object>
      </w:r>
      <w:r>
        <w:t>中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∵</w:t>
      </w:r>
      <w:r w:rsidR="002C3464">
        <w:object w:dxaOrig="1760" w:dyaOrig="1120">
          <v:shape id="_x0000_i1393" type="#_x0000_t75" alt="eqIdc2db879f00a3d995e7cbf865499e2c27" style="width:77.25pt;height:49.5pt" o:ole="">
            <v:imagedata r:id="rId626" o:title="eqIdc2db879f00a3d995e7cbf865499e2c27"/>
          </v:shape>
          <o:OLEObject Type="Embed" ProgID="Equation.DSMT4" ShapeID="_x0000_i1393" DrawAspect="Content" ObjectID="_1744781971" r:id="rId642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2240" w:dyaOrig="400">
          <v:shape id="_x0000_i1394" type="#_x0000_t75" alt="eqId48916cdea409b4f419ac3da834637388" style="width:98.25pt;height:18pt" o:ole="">
            <v:imagedata r:id="rId577" o:title="eqId48916cdea409b4f419ac3da834637388"/>
          </v:shape>
          <o:OLEObject Type="Embed" ProgID="Equation.DSMT4" ShapeID="_x0000_i1394" DrawAspect="Content" ObjectID="_1744781972" r:id="rId643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980" w:dyaOrig="280">
          <v:shape id="_x0000_i1395" type="#_x0000_t75" alt="eqIdd42218a68301d770accaaefb96b19f8a" style="width:42.75pt;height:12.75pt" o:ole="">
            <v:imagedata r:id="rId571" o:title="eqIdd42218a68301d770accaaefb96b19f8a"/>
          </v:shape>
          <o:OLEObject Type="Embed" ProgID="Equation.DSMT4" ShapeID="_x0000_i1395" DrawAspect="Content" ObjectID="_1744781973" r:id="rId644"/>
        </w:object>
      </w:r>
      <w:r>
        <w:t>，</w:t>
      </w:r>
      <w:r w:rsidR="002C3464">
        <w:object w:dxaOrig="960" w:dyaOrig="280">
          <v:shape id="_x0000_i1396" type="#_x0000_t75" alt="eqId024dc2ccbbe321774df5d44e8785b203" style="width:42pt;height:12.75pt" o:ole="">
            <v:imagedata r:id="rId573" o:title="eqId024dc2ccbbe321774df5d44e8785b203"/>
          </v:shape>
          <o:OLEObject Type="Embed" ProgID="Equation.DSMT4" ShapeID="_x0000_i1396" DrawAspect="Content" ObjectID="_1744781974" r:id="rId645"/>
        </w:object>
      </w:r>
      <w:r>
        <w:t>，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∴</w:t>
      </w:r>
      <w:r w:rsidR="002C3464">
        <w:object w:dxaOrig="3219" w:dyaOrig="280">
          <v:shape id="_x0000_i1397" type="#_x0000_t75" alt="eqId61e7fff2b71bd8161b0acb9e6824d849" style="width:141.75pt;height:12.75pt" o:ole="">
            <v:imagedata r:id="rId586" o:title="eqId61e7fff2b71bd8161b0acb9e6824d849"/>
          </v:shape>
          <o:OLEObject Type="Embed" ProgID="Equation.DSMT4" ShapeID="_x0000_i1397" DrawAspect="Content" ObjectID="_1744781975" r:id="rId646"/>
        </w:object>
      </w:r>
      <w:r>
        <w:t>．</w:t>
      </w:r>
    </w:p>
    <w:p w:rsidR="002C3464" w:rsidRDefault="005E3D07">
      <w:pPr>
        <w:shd w:val="clear" w:color="auto" w:fill="FFFFFF"/>
        <w:spacing w:line="360" w:lineRule="auto"/>
        <w:jc w:val="left"/>
        <w:textAlignment w:val="center"/>
      </w:pPr>
      <w:r>
        <w:t>【点睛】本题主要考查了全等三角形的判定与性质，垂线的定义，余角的性质．解题的关键熟练掌握三角形全等的条件，证明</w:t>
      </w:r>
      <w:r w:rsidR="002C3464">
        <w:object w:dxaOrig="1720" w:dyaOrig="280">
          <v:shape id="_x0000_i1398" type="#_x0000_t75" alt="eqId416fd3c03e4d3be6b1ddd143daf2f145" style="width:75.75pt;height:12pt" o:ole="">
            <v:imagedata r:id="rId647" o:title="eqId416fd3c03e4d3be6b1ddd143daf2f145"/>
          </v:shape>
          <o:OLEObject Type="Embed" ProgID="Equation.DSMT4" ShapeID="_x0000_i1398" DrawAspect="Content" ObjectID="_1744781976" r:id="rId648"/>
        </w:object>
      </w:r>
      <w:r>
        <w:t>．</w:t>
      </w:r>
    </w:p>
    <w:p w:rsidR="002C3464" w:rsidRDefault="002C3464">
      <w:pPr>
        <w:shd w:val="clear" w:color="auto" w:fill="FFFFFF"/>
        <w:spacing w:line="360" w:lineRule="auto"/>
        <w:jc w:val="left"/>
        <w:textAlignment w:val="center"/>
      </w:pPr>
    </w:p>
    <w:sectPr w:rsidR="002C3464" w:rsidSect="002C3464">
      <w:headerReference w:type="even" r:id="rId649"/>
      <w:headerReference w:type="default" r:id="rId650"/>
      <w:footerReference w:type="even" r:id="rId651"/>
      <w:footerReference w:type="default" r:id="rId652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3D07" w:rsidRDefault="005E3D07" w:rsidP="002C3464">
      <w:r>
        <w:separator/>
      </w:r>
    </w:p>
  </w:endnote>
  <w:endnote w:type="continuationSeparator" w:id="1">
    <w:p w:rsidR="005E3D07" w:rsidRDefault="005E3D07" w:rsidP="002C34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5E3D07" w:rsidP="00BC62FB">
    <w:pPr>
      <w:jc w:val="center"/>
    </w:pPr>
    <w:r>
      <w:rPr>
        <w:rFonts w:hint="eastAsia"/>
      </w:rPr>
      <w:t>试卷第</w:t>
    </w:r>
    <w:r w:rsidR="002C3464">
      <w:fldChar w:fldCharType="begin"/>
    </w:r>
    <w:r>
      <w:instrText xml:space="preserve"> =</w:instrText>
    </w:r>
    <w:r w:rsidR="002C3464">
      <w:fldChar w:fldCharType="begin"/>
    </w:r>
    <w:r>
      <w:instrText xml:space="preserve">page  </w:instrText>
    </w:r>
    <w:r w:rsidR="002C3464">
      <w:fldChar w:fldCharType="separate"/>
    </w:r>
    <w:r w:rsidR="00D72FD4">
      <w:rPr>
        <w:noProof/>
      </w:rPr>
      <w:instrText>4</w:instrText>
    </w:r>
    <w:r w:rsidR="002C3464">
      <w:rPr>
        <w:noProof/>
      </w:rPr>
      <w:fldChar w:fldCharType="end"/>
    </w:r>
    <w:r w:rsidR="002C3464">
      <w:fldChar w:fldCharType="separate"/>
    </w:r>
    <w:r w:rsidR="00D72FD4">
      <w:rPr>
        <w:noProof/>
      </w:rPr>
      <w:t>4</w:t>
    </w:r>
    <w:r w:rsidR="002C3464">
      <w:fldChar w:fldCharType="end"/>
    </w:r>
    <w:r>
      <w:rPr>
        <w:rFonts w:hint="eastAsia"/>
      </w:rPr>
      <w:t>页，共</w:t>
    </w:r>
    <w:r w:rsidR="002C3464">
      <w:fldChar w:fldCharType="begin"/>
    </w:r>
    <w:r>
      <w:instrText xml:space="preserve"> =</w:instrText>
    </w:r>
    <w:r w:rsidR="002C3464">
      <w:fldChar w:fldCharType="begin"/>
    </w:r>
    <w:r>
      <w:instrText xml:space="preserve">sectionpages  </w:instrText>
    </w:r>
    <w:r w:rsidR="002C3464">
      <w:fldChar w:fldCharType="separate"/>
    </w:r>
    <w:r w:rsidR="00D72FD4">
      <w:rPr>
        <w:noProof/>
      </w:rPr>
      <w:instrText>4</w:instrText>
    </w:r>
    <w:r w:rsidR="002C3464">
      <w:rPr>
        <w:noProof/>
      </w:rPr>
      <w:fldChar w:fldCharType="end"/>
    </w:r>
    <w:r w:rsidR="002C3464">
      <w:fldChar w:fldCharType="separate"/>
    </w:r>
    <w:r w:rsidR="00D72FD4">
      <w:rPr>
        <w:noProof/>
      </w:rPr>
      <w:t>4</w:t>
    </w:r>
    <w:r w:rsidR="002C3464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5E3D07" w:rsidP="00BC62FB">
    <w:pPr>
      <w:jc w:val="center"/>
    </w:pPr>
    <w:r>
      <w:rPr>
        <w:rFonts w:hint="eastAsia"/>
      </w:rPr>
      <w:t>试卷第</w:t>
    </w:r>
    <w:r w:rsidR="002C3464">
      <w:fldChar w:fldCharType="begin"/>
    </w:r>
    <w:r>
      <w:instrText xml:space="preserve"> =</w:instrText>
    </w:r>
    <w:r w:rsidR="002C3464">
      <w:fldChar w:fldCharType="begin"/>
    </w:r>
    <w:r>
      <w:instrText xml:space="preserve">page  </w:instrText>
    </w:r>
    <w:r w:rsidR="002C3464">
      <w:fldChar w:fldCharType="separate"/>
    </w:r>
    <w:r w:rsidR="00D72FD4">
      <w:rPr>
        <w:noProof/>
      </w:rPr>
      <w:instrText>3</w:instrText>
    </w:r>
    <w:r w:rsidR="002C3464">
      <w:rPr>
        <w:noProof/>
      </w:rPr>
      <w:fldChar w:fldCharType="end"/>
    </w:r>
    <w:r w:rsidR="002C3464">
      <w:fldChar w:fldCharType="separate"/>
    </w:r>
    <w:r w:rsidR="00D72FD4">
      <w:rPr>
        <w:noProof/>
      </w:rPr>
      <w:t>3</w:t>
    </w:r>
    <w:r w:rsidR="002C3464">
      <w:fldChar w:fldCharType="end"/>
    </w:r>
    <w:r>
      <w:rPr>
        <w:rFonts w:hint="eastAsia"/>
      </w:rPr>
      <w:t>页，共</w:t>
    </w:r>
    <w:r w:rsidR="002C3464">
      <w:fldChar w:fldCharType="begin"/>
    </w:r>
    <w:r>
      <w:instrText xml:space="preserve"> =</w:instrText>
    </w:r>
    <w:r w:rsidR="002C3464">
      <w:fldChar w:fldCharType="begin"/>
    </w:r>
    <w:r>
      <w:instrText xml:space="preserve">sectionpages  </w:instrText>
    </w:r>
    <w:r w:rsidR="002C3464">
      <w:fldChar w:fldCharType="separate"/>
    </w:r>
    <w:r w:rsidR="00D72FD4">
      <w:rPr>
        <w:noProof/>
      </w:rPr>
      <w:instrText>4</w:instrText>
    </w:r>
    <w:r w:rsidR="002C3464">
      <w:rPr>
        <w:noProof/>
      </w:rPr>
      <w:fldChar w:fldCharType="end"/>
    </w:r>
    <w:r w:rsidR="002C3464">
      <w:fldChar w:fldCharType="separate"/>
    </w:r>
    <w:r w:rsidR="00D72FD4">
      <w:rPr>
        <w:noProof/>
      </w:rPr>
      <w:t>4</w:t>
    </w:r>
    <w:r w:rsidR="002C3464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5E3D07" w:rsidP="0064153B">
    <w:pPr>
      <w:jc w:val="center"/>
    </w:pPr>
    <w:r>
      <w:rPr>
        <w:rFonts w:hint="eastAsia"/>
      </w:rPr>
      <w:t>答案第</w:t>
    </w:r>
    <w:r w:rsidR="002C3464">
      <w:fldChar w:fldCharType="begin"/>
    </w:r>
    <w:r w:rsidR="00065CD2">
      <w:instrText xml:space="preserve"> =</w:instrText>
    </w:r>
    <w:r w:rsidR="002C3464">
      <w:fldChar w:fldCharType="begin"/>
    </w:r>
    <w:r>
      <w:instrText xml:space="preserve"> page </w:instrText>
    </w:r>
    <w:r w:rsidR="002C3464">
      <w:fldChar w:fldCharType="separate"/>
    </w:r>
    <w:r w:rsidR="00D72FD4">
      <w:rPr>
        <w:noProof/>
      </w:rPr>
      <w:instrText>2</w:instrText>
    </w:r>
    <w:r w:rsidR="002C3464">
      <w:rPr>
        <w:noProof/>
      </w:rPr>
      <w:fldChar w:fldCharType="end"/>
    </w:r>
    <w:r w:rsidR="002C3464">
      <w:fldChar w:fldCharType="separate"/>
    </w:r>
    <w:r w:rsidR="00D72FD4">
      <w:rPr>
        <w:noProof/>
      </w:rPr>
      <w:t>2</w:t>
    </w:r>
    <w:r w:rsidR="002C3464">
      <w:fldChar w:fldCharType="end"/>
    </w:r>
    <w:r>
      <w:rPr>
        <w:rFonts w:hint="eastAsia"/>
      </w:rPr>
      <w:t>页，共</w:t>
    </w:r>
    <w:r w:rsidR="002C3464">
      <w:fldChar w:fldCharType="begin"/>
    </w:r>
    <w:r w:rsidR="003F38F2">
      <w:rPr>
        <w:rFonts w:hint="eastAsia"/>
      </w:rPr>
      <w:instrText>=</w:instrText>
    </w:r>
    <w:r w:rsidR="002C3464">
      <w:fldChar w:fldCharType="begin"/>
    </w:r>
    <w:r>
      <w:instrText xml:space="preserve"> sectionpages </w:instrText>
    </w:r>
    <w:r w:rsidR="002C3464">
      <w:fldChar w:fldCharType="separate"/>
    </w:r>
    <w:r w:rsidR="00D72FD4">
      <w:rPr>
        <w:noProof/>
      </w:rPr>
      <w:instrText>11</w:instrText>
    </w:r>
    <w:r w:rsidR="002C3464">
      <w:rPr>
        <w:noProof/>
      </w:rPr>
      <w:fldChar w:fldCharType="end"/>
    </w:r>
    <w:r w:rsidR="002C3464">
      <w:fldChar w:fldCharType="separate"/>
    </w:r>
    <w:r w:rsidR="00D72FD4">
      <w:rPr>
        <w:noProof/>
      </w:rPr>
      <w:t>11</w:t>
    </w:r>
    <w:r w:rsidR="002C3464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5E3D07" w:rsidP="0064153B">
    <w:pPr>
      <w:jc w:val="center"/>
    </w:pPr>
    <w:r>
      <w:rPr>
        <w:rFonts w:hint="eastAsia"/>
      </w:rPr>
      <w:t>答案第</w:t>
    </w:r>
    <w:r w:rsidR="002C3464">
      <w:fldChar w:fldCharType="begin"/>
    </w:r>
    <w:r w:rsidR="00065CD2">
      <w:instrText xml:space="preserve"> =</w:instrText>
    </w:r>
    <w:r w:rsidR="002C3464">
      <w:fldChar w:fldCharType="begin"/>
    </w:r>
    <w:r>
      <w:instrText xml:space="preserve"> page </w:instrText>
    </w:r>
    <w:r w:rsidR="002C3464">
      <w:fldChar w:fldCharType="separate"/>
    </w:r>
    <w:r w:rsidR="00D72FD4">
      <w:rPr>
        <w:noProof/>
      </w:rPr>
      <w:instrText>1</w:instrText>
    </w:r>
    <w:r w:rsidR="002C3464">
      <w:rPr>
        <w:noProof/>
      </w:rPr>
      <w:fldChar w:fldCharType="end"/>
    </w:r>
    <w:r w:rsidR="002C3464">
      <w:fldChar w:fldCharType="separate"/>
    </w:r>
    <w:r w:rsidR="00D72FD4">
      <w:rPr>
        <w:noProof/>
      </w:rPr>
      <w:t>1</w:t>
    </w:r>
    <w:r w:rsidR="002C3464">
      <w:fldChar w:fldCharType="end"/>
    </w:r>
    <w:r>
      <w:rPr>
        <w:rFonts w:hint="eastAsia"/>
      </w:rPr>
      <w:t>页，共</w:t>
    </w:r>
    <w:r w:rsidR="002C3464">
      <w:fldChar w:fldCharType="begin"/>
    </w:r>
    <w:r w:rsidR="003F38F2">
      <w:rPr>
        <w:rFonts w:hint="eastAsia"/>
      </w:rPr>
      <w:instrText>=</w:instrText>
    </w:r>
    <w:r w:rsidR="002C3464">
      <w:fldChar w:fldCharType="begin"/>
    </w:r>
    <w:r>
      <w:instrText xml:space="preserve"> sectionpages </w:instrText>
    </w:r>
    <w:r w:rsidR="002C3464">
      <w:fldChar w:fldCharType="separate"/>
    </w:r>
    <w:r w:rsidR="00D72FD4">
      <w:rPr>
        <w:noProof/>
      </w:rPr>
      <w:instrText>11</w:instrText>
    </w:r>
    <w:r w:rsidR="002C3464">
      <w:rPr>
        <w:noProof/>
      </w:rPr>
      <w:fldChar w:fldCharType="end"/>
    </w:r>
    <w:r w:rsidR="002C3464">
      <w:fldChar w:fldCharType="separate"/>
    </w:r>
    <w:r w:rsidR="00D72FD4">
      <w:rPr>
        <w:noProof/>
      </w:rPr>
      <w:t>11</w:t>
    </w:r>
    <w:r w:rsidR="002C3464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3D07" w:rsidRDefault="005E3D07" w:rsidP="002C3464">
      <w:r>
        <w:separator/>
      </w:r>
    </w:p>
  </w:footnote>
  <w:footnote w:type="continuationSeparator" w:id="1">
    <w:p w:rsidR="005E3D07" w:rsidRDefault="005E3D07" w:rsidP="002C346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9E611B" w:rsidP="0064153B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9E611B" w:rsidP="0064153B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232A6"/>
    <w:rsid w:val="00043B54"/>
    <w:rsid w:val="00065CD2"/>
    <w:rsid w:val="001D7A06"/>
    <w:rsid w:val="00284433"/>
    <w:rsid w:val="002A1EC6"/>
    <w:rsid w:val="002C3464"/>
    <w:rsid w:val="002E035E"/>
    <w:rsid w:val="003F38F2"/>
    <w:rsid w:val="005E3D07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D72FD4"/>
    <w:rsid w:val="00E476EE"/>
    <w:rsid w:val="00EF035E"/>
    <w:rsid w:val="00FA42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346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613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613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72FD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72FD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0.png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4.bin"/><Relationship Id="rId531" Type="http://schemas.openxmlformats.org/officeDocument/2006/relationships/image" Target="media/image230.wmf"/><Relationship Id="rId573" Type="http://schemas.openxmlformats.org/officeDocument/2006/relationships/image" Target="media/image247.wmf"/><Relationship Id="rId629" Type="http://schemas.openxmlformats.org/officeDocument/2006/relationships/oleObject" Target="embeddings/oleObject356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33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60.bin"/><Relationship Id="rId640" Type="http://schemas.openxmlformats.org/officeDocument/2006/relationships/oleObject" Target="embeddings/oleObject367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201.bin"/><Relationship Id="rId500" Type="http://schemas.openxmlformats.org/officeDocument/2006/relationships/image" Target="media/image217.wmf"/><Relationship Id="rId542" Type="http://schemas.openxmlformats.org/officeDocument/2006/relationships/oleObject" Target="embeddings/oleObject300.bin"/><Relationship Id="rId584" Type="http://schemas.openxmlformats.org/officeDocument/2006/relationships/oleObject" Target="embeddings/oleObject32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16.bin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40.bin"/><Relationship Id="rId486" Type="http://schemas.openxmlformats.org/officeDocument/2006/relationships/oleObject" Target="embeddings/oleObject267.bin"/><Relationship Id="rId651" Type="http://schemas.openxmlformats.org/officeDocument/2006/relationships/footer" Target="footer3.xml"/><Relationship Id="rId43" Type="http://schemas.openxmlformats.org/officeDocument/2006/relationships/oleObject" Target="embeddings/oleObject17.bin"/><Relationship Id="rId139" Type="http://schemas.openxmlformats.org/officeDocument/2006/relationships/image" Target="media/image71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81.bin"/><Relationship Id="rId388" Type="http://schemas.openxmlformats.org/officeDocument/2006/relationships/image" Target="media/image173.wmf"/><Relationship Id="rId511" Type="http://schemas.openxmlformats.org/officeDocument/2006/relationships/image" Target="media/image222.wmf"/><Relationship Id="rId553" Type="http://schemas.openxmlformats.org/officeDocument/2006/relationships/oleObject" Target="embeddings/oleObject307.bin"/><Relationship Id="rId609" Type="http://schemas.openxmlformats.org/officeDocument/2006/relationships/oleObject" Target="embeddings/oleObject341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6.wmf"/><Relationship Id="rId192" Type="http://schemas.openxmlformats.org/officeDocument/2006/relationships/image" Target="media/image97.png"/><Relationship Id="rId206" Type="http://schemas.openxmlformats.org/officeDocument/2006/relationships/oleObject" Target="embeddings/oleObject97.bin"/><Relationship Id="rId413" Type="http://schemas.openxmlformats.org/officeDocument/2006/relationships/image" Target="media/image183.wmf"/><Relationship Id="rId595" Type="http://schemas.openxmlformats.org/officeDocument/2006/relationships/oleObject" Target="embeddings/oleObject333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01.wmf"/><Relationship Id="rId497" Type="http://schemas.openxmlformats.org/officeDocument/2006/relationships/oleObject" Target="embeddings/oleObject274.bin"/><Relationship Id="rId620" Type="http://schemas.openxmlformats.org/officeDocument/2006/relationships/image" Target="media/image26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png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88.bin"/><Relationship Id="rId522" Type="http://schemas.openxmlformats.org/officeDocument/2006/relationships/image" Target="media/image226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6.png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3.bin"/><Relationship Id="rId399" Type="http://schemas.openxmlformats.org/officeDocument/2006/relationships/image" Target="media/image177.wmf"/><Relationship Id="rId564" Type="http://schemas.openxmlformats.org/officeDocument/2006/relationships/image" Target="media/image243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228.bin"/><Relationship Id="rId466" Type="http://schemas.openxmlformats.org/officeDocument/2006/relationships/oleObject" Target="embeddings/oleObject254.bin"/><Relationship Id="rId631" Type="http://schemas.openxmlformats.org/officeDocument/2006/relationships/oleObject" Target="embeddings/oleObject358.bin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49.wmf"/><Relationship Id="rId533" Type="http://schemas.openxmlformats.org/officeDocument/2006/relationships/oleObject" Target="embeddings/oleObject295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96.bin"/><Relationship Id="rId575" Type="http://schemas.openxmlformats.org/officeDocument/2006/relationships/image" Target="media/image248.wmf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35.bin"/><Relationship Id="rId477" Type="http://schemas.openxmlformats.org/officeDocument/2006/relationships/oleObject" Target="embeddings/oleObject262.bin"/><Relationship Id="rId600" Type="http://schemas.openxmlformats.org/officeDocument/2006/relationships/image" Target="media/image257.wmf"/><Relationship Id="rId642" Type="http://schemas.openxmlformats.org/officeDocument/2006/relationships/oleObject" Target="embeddings/oleObject369.bin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6.bin"/><Relationship Id="rId502" Type="http://schemas.openxmlformats.org/officeDocument/2006/relationships/oleObject" Target="embeddings/oleObject277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2.wmf"/><Relationship Id="rId379" Type="http://schemas.openxmlformats.org/officeDocument/2006/relationships/oleObject" Target="embeddings/oleObject202.bin"/><Relationship Id="rId544" Type="http://schemas.openxmlformats.org/officeDocument/2006/relationships/oleObject" Target="embeddings/oleObject301.bin"/><Relationship Id="rId586" Type="http://schemas.openxmlformats.org/officeDocument/2006/relationships/image" Target="media/image251.wmf"/><Relationship Id="rId7" Type="http://schemas.openxmlformats.org/officeDocument/2006/relationships/image" Target="media/image1.wmf"/><Relationship Id="rId183" Type="http://schemas.openxmlformats.org/officeDocument/2006/relationships/oleObject" Target="embeddings/oleObject85.bin"/><Relationship Id="rId239" Type="http://schemas.openxmlformats.org/officeDocument/2006/relationships/image" Target="media/image113.wmf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7.bin"/><Relationship Id="rId446" Type="http://schemas.openxmlformats.org/officeDocument/2006/relationships/oleObject" Target="embeddings/oleObject242.bin"/><Relationship Id="rId611" Type="http://schemas.openxmlformats.org/officeDocument/2006/relationships/image" Target="media/image261.wmf"/><Relationship Id="rId653" Type="http://schemas.openxmlformats.org/officeDocument/2006/relationships/fontTable" Target="fontTable.xml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0.wmf"/><Relationship Id="rId488" Type="http://schemas.openxmlformats.org/officeDocument/2006/relationships/oleObject" Target="embeddings/oleObject268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5.png"/><Relationship Id="rId348" Type="http://schemas.openxmlformats.org/officeDocument/2006/relationships/oleObject" Target="embeddings/oleObject182.bin"/><Relationship Id="rId513" Type="http://schemas.openxmlformats.org/officeDocument/2006/relationships/image" Target="media/image223.wmf"/><Relationship Id="rId555" Type="http://schemas.openxmlformats.org/officeDocument/2006/relationships/oleObject" Target="embeddings/oleObject308.bin"/><Relationship Id="rId597" Type="http://schemas.openxmlformats.org/officeDocument/2006/relationships/oleObject" Target="embeddings/oleObject334.bin"/><Relationship Id="rId152" Type="http://schemas.openxmlformats.org/officeDocument/2006/relationships/image" Target="media/image77.wmf"/><Relationship Id="rId194" Type="http://schemas.openxmlformats.org/officeDocument/2006/relationships/image" Target="media/image98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184.wmf"/><Relationship Id="rId457" Type="http://schemas.openxmlformats.org/officeDocument/2006/relationships/image" Target="media/image202.png"/><Relationship Id="rId622" Type="http://schemas.openxmlformats.org/officeDocument/2006/relationships/oleObject" Target="embeddings/oleObject351.bin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75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90.bin"/><Relationship Id="rId524" Type="http://schemas.openxmlformats.org/officeDocument/2006/relationships/image" Target="media/image227.wmf"/><Relationship Id="rId566" Type="http://schemas.openxmlformats.org/officeDocument/2006/relationships/image" Target="media/image244.wmf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65.wmf"/><Relationship Id="rId426" Type="http://schemas.openxmlformats.org/officeDocument/2006/relationships/oleObject" Target="embeddings/oleObject229.bin"/><Relationship Id="rId633" Type="http://schemas.openxmlformats.org/officeDocument/2006/relationships/oleObject" Target="embeddings/oleObject360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56.bin"/><Relationship Id="rId25" Type="http://schemas.openxmlformats.org/officeDocument/2006/relationships/image" Target="media/image10.png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328" Type="http://schemas.openxmlformats.org/officeDocument/2006/relationships/image" Target="media/image150.wmf"/><Relationship Id="rId535" Type="http://schemas.openxmlformats.org/officeDocument/2006/relationships/image" Target="media/image232.wmf"/><Relationship Id="rId577" Type="http://schemas.openxmlformats.org/officeDocument/2006/relationships/image" Target="media/image249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203.bin"/><Relationship Id="rId602" Type="http://schemas.openxmlformats.org/officeDocument/2006/relationships/image" Target="media/image258.wmf"/><Relationship Id="rId241" Type="http://schemas.openxmlformats.org/officeDocument/2006/relationships/image" Target="media/image114.wmf"/><Relationship Id="rId437" Type="http://schemas.openxmlformats.org/officeDocument/2006/relationships/image" Target="media/image193.wmf"/><Relationship Id="rId479" Type="http://schemas.openxmlformats.org/officeDocument/2006/relationships/oleObject" Target="embeddings/oleObject263.bin"/><Relationship Id="rId644" Type="http://schemas.openxmlformats.org/officeDocument/2006/relationships/oleObject" Target="embeddings/oleObject371.bin"/><Relationship Id="rId36" Type="http://schemas.openxmlformats.org/officeDocument/2006/relationships/image" Target="media/image17.wmf"/><Relationship Id="rId283" Type="http://schemas.openxmlformats.org/officeDocument/2006/relationships/image" Target="media/image131.wmf"/><Relationship Id="rId339" Type="http://schemas.openxmlformats.org/officeDocument/2006/relationships/oleObject" Target="embeddings/oleObject177.bin"/><Relationship Id="rId490" Type="http://schemas.openxmlformats.org/officeDocument/2006/relationships/oleObject" Target="embeddings/oleObject269.bin"/><Relationship Id="rId504" Type="http://schemas.openxmlformats.org/officeDocument/2006/relationships/oleObject" Target="embeddings/oleObject278.bin"/><Relationship Id="rId546" Type="http://schemas.openxmlformats.org/officeDocument/2006/relationships/image" Target="media/image236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3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84.bin"/><Relationship Id="rId406" Type="http://schemas.openxmlformats.org/officeDocument/2006/relationships/oleObject" Target="embeddings/oleObject218.bin"/><Relationship Id="rId588" Type="http://schemas.openxmlformats.org/officeDocument/2006/relationships/oleObject" Target="embeddings/oleObject329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211.bin"/><Relationship Id="rId448" Type="http://schemas.openxmlformats.org/officeDocument/2006/relationships/oleObject" Target="embeddings/oleObject243.bin"/><Relationship Id="rId613" Type="http://schemas.openxmlformats.org/officeDocument/2006/relationships/oleObject" Target="embeddings/oleObject344.bin"/><Relationship Id="rId252" Type="http://schemas.openxmlformats.org/officeDocument/2006/relationships/image" Target="media/image119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1.wmf"/><Relationship Id="rId515" Type="http://schemas.openxmlformats.org/officeDocument/2006/relationships/image" Target="media/image224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54" Type="http://schemas.openxmlformats.org/officeDocument/2006/relationships/image" Target="media/image78.wmf"/><Relationship Id="rId361" Type="http://schemas.openxmlformats.org/officeDocument/2006/relationships/oleObject" Target="embeddings/oleObject191.bin"/><Relationship Id="rId557" Type="http://schemas.openxmlformats.org/officeDocument/2006/relationships/oleObject" Target="embeddings/oleObject310.bin"/><Relationship Id="rId599" Type="http://schemas.openxmlformats.org/officeDocument/2006/relationships/oleObject" Target="embeddings/oleObject335.bin"/><Relationship Id="rId196" Type="http://schemas.openxmlformats.org/officeDocument/2006/relationships/image" Target="media/image99.wmf"/><Relationship Id="rId417" Type="http://schemas.openxmlformats.org/officeDocument/2006/relationships/image" Target="media/image185.wmf"/><Relationship Id="rId459" Type="http://schemas.openxmlformats.org/officeDocument/2006/relationships/oleObject" Target="embeddings/oleObject248.bin"/><Relationship Id="rId624" Type="http://schemas.openxmlformats.org/officeDocument/2006/relationships/image" Target="media/image26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png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6.bin"/><Relationship Id="rId470" Type="http://schemas.openxmlformats.org/officeDocument/2006/relationships/oleObject" Target="embeddings/oleObject257.bin"/><Relationship Id="rId526" Type="http://schemas.openxmlformats.org/officeDocument/2006/relationships/image" Target="media/image228.wmf"/><Relationship Id="rId58" Type="http://schemas.openxmlformats.org/officeDocument/2006/relationships/image" Target="media/image27.wmf"/><Relationship Id="rId123" Type="http://schemas.openxmlformats.org/officeDocument/2006/relationships/image" Target="media/image62.wmf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316.bin"/><Relationship Id="rId165" Type="http://schemas.openxmlformats.org/officeDocument/2006/relationships/oleObject" Target="embeddings/oleObject76.bin"/><Relationship Id="rId372" Type="http://schemas.openxmlformats.org/officeDocument/2006/relationships/image" Target="media/image166.wmf"/><Relationship Id="rId428" Type="http://schemas.openxmlformats.org/officeDocument/2006/relationships/oleObject" Target="embeddings/oleObject230.bin"/><Relationship Id="rId635" Type="http://schemas.openxmlformats.org/officeDocument/2006/relationships/oleObject" Target="embeddings/oleObject362.bin"/><Relationship Id="rId232" Type="http://schemas.openxmlformats.org/officeDocument/2006/relationships/oleObject" Target="embeddings/oleObject114.bin"/><Relationship Id="rId274" Type="http://schemas.openxmlformats.org/officeDocument/2006/relationships/image" Target="media/image127.wmf"/><Relationship Id="rId481" Type="http://schemas.openxmlformats.org/officeDocument/2006/relationships/oleObject" Target="embeddings/oleObject264.bin"/><Relationship Id="rId27" Type="http://schemas.openxmlformats.org/officeDocument/2006/relationships/image" Target="media/image12.png"/><Relationship Id="rId69" Type="http://schemas.openxmlformats.org/officeDocument/2006/relationships/image" Target="media/image33.png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97.bin"/><Relationship Id="rId579" Type="http://schemas.openxmlformats.org/officeDocument/2006/relationships/oleObject" Target="embeddings/oleObject322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204.bin"/><Relationship Id="rId439" Type="http://schemas.openxmlformats.org/officeDocument/2006/relationships/image" Target="media/image194.wmf"/><Relationship Id="rId590" Type="http://schemas.openxmlformats.org/officeDocument/2006/relationships/image" Target="media/image252.wmf"/><Relationship Id="rId604" Type="http://schemas.openxmlformats.org/officeDocument/2006/relationships/image" Target="media/image259.wmf"/><Relationship Id="rId646" Type="http://schemas.openxmlformats.org/officeDocument/2006/relationships/oleObject" Target="embeddings/oleObject373.bin"/><Relationship Id="rId201" Type="http://schemas.openxmlformats.org/officeDocument/2006/relationships/oleObject" Target="embeddings/oleObject94.bin"/><Relationship Id="rId243" Type="http://schemas.openxmlformats.org/officeDocument/2006/relationships/image" Target="media/image115.wmf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44.bin"/><Relationship Id="rId506" Type="http://schemas.openxmlformats.org/officeDocument/2006/relationships/oleObject" Target="embeddings/oleObject279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42.wmf"/><Relationship Id="rId492" Type="http://schemas.openxmlformats.org/officeDocument/2006/relationships/oleObject" Target="embeddings/oleObject271.bin"/><Relationship Id="rId548" Type="http://schemas.openxmlformats.org/officeDocument/2006/relationships/oleObject" Target="embeddings/oleObject304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6.bin"/><Relationship Id="rId187" Type="http://schemas.openxmlformats.org/officeDocument/2006/relationships/oleObject" Target="embeddings/oleObject87.bin"/><Relationship Id="rId352" Type="http://schemas.openxmlformats.org/officeDocument/2006/relationships/oleObject" Target="embeddings/oleObject185.bin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46.bin"/><Relationship Id="rId212" Type="http://schemas.openxmlformats.org/officeDocument/2006/relationships/image" Target="media/image106.wmf"/><Relationship Id="rId254" Type="http://schemas.openxmlformats.org/officeDocument/2006/relationships/image" Target="media/image12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2.bin"/><Relationship Id="rId300" Type="http://schemas.openxmlformats.org/officeDocument/2006/relationships/image" Target="media/image138.wmf"/><Relationship Id="rId461" Type="http://schemas.openxmlformats.org/officeDocument/2006/relationships/image" Target="media/image204.wmf"/><Relationship Id="rId482" Type="http://schemas.openxmlformats.org/officeDocument/2006/relationships/image" Target="media/image210.wmf"/><Relationship Id="rId517" Type="http://schemas.openxmlformats.org/officeDocument/2006/relationships/image" Target="media/image225.wmf"/><Relationship Id="rId538" Type="http://schemas.openxmlformats.org/officeDocument/2006/relationships/image" Target="media/image233.wmf"/><Relationship Id="rId559" Type="http://schemas.openxmlformats.org/officeDocument/2006/relationships/oleObject" Target="embeddings/oleObject311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8.png"/><Relationship Id="rId156" Type="http://schemas.openxmlformats.org/officeDocument/2006/relationships/image" Target="media/image79.wmf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321" Type="http://schemas.openxmlformats.org/officeDocument/2006/relationships/oleObject" Target="embeddings/oleObject167.bin"/><Relationship Id="rId342" Type="http://schemas.openxmlformats.org/officeDocument/2006/relationships/image" Target="media/image156.wmf"/><Relationship Id="rId363" Type="http://schemas.openxmlformats.org/officeDocument/2006/relationships/image" Target="media/image163.wmf"/><Relationship Id="rId384" Type="http://schemas.openxmlformats.org/officeDocument/2006/relationships/oleObject" Target="embeddings/oleObject205.bin"/><Relationship Id="rId419" Type="http://schemas.openxmlformats.org/officeDocument/2006/relationships/image" Target="media/image186.wmf"/><Relationship Id="rId570" Type="http://schemas.openxmlformats.org/officeDocument/2006/relationships/oleObject" Target="embeddings/oleObject317.bin"/><Relationship Id="rId591" Type="http://schemas.openxmlformats.org/officeDocument/2006/relationships/oleObject" Target="embeddings/oleObject331.bin"/><Relationship Id="rId605" Type="http://schemas.openxmlformats.org/officeDocument/2006/relationships/oleObject" Target="embeddings/oleObject338.bin"/><Relationship Id="rId626" Type="http://schemas.openxmlformats.org/officeDocument/2006/relationships/image" Target="media/image265.wmf"/><Relationship Id="rId202" Type="http://schemas.openxmlformats.org/officeDocument/2006/relationships/image" Target="media/image102.wmf"/><Relationship Id="rId223" Type="http://schemas.openxmlformats.org/officeDocument/2006/relationships/footer" Target="footer2.xml"/><Relationship Id="rId244" Type="http://schemas.openxmlformats.org/officeDocument/2006/relationships/oleObject" Target="embeddings/oleObject121.bin"/><Relationship Id="rId430" Type="http://schemas.openxmlformats.org/officeDocument/2006/relationships/oleObject" Target="embeddings/oleObject231.bin"/><Relationship Id="rId647" Type="http://schemas.openxmlformats.org/officeDocument/2006/relationships/image" Target="media/image26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2.wmf"/><Relationship Id="rId451" Type="http://schemas.openxmlformats.org/officeDocument/2006/relationships/image" Target="media/image199.wmf"/><Relationship Id="rId472" Type="http://schemas.openxmlformats.org/officeDocument/2006/relationships/oleObject" Target="embeddings/oleObject258.bin"/><Relationship Id="rId493" Type="http://schemas.openxmlformats.org/officeDocument/2006/relationships/image" Target="media/image214.wmf"/><Relationship Id="rId507" Type="http://schemas.openxmlformats.org/officeDocument/2006/relationships/image" Target="media/image220.wmf"/><Relationship Id="rId528" Type="http://schemas.openxmlformats.org/officeDocument/2006/relationships/image" Target="media/image229.wmf"/><Relationship Id="rId549" Type="http://schemas.openxmlformats.org/officeDocument/2006/relationships/oleObject" Target="embeddings/oleObject305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1.wmf"/><Relationship Id="rId353" Type="http://schemas.openxmlformats.org/officeDocument/2006/relationships/oleObject" Target="embeddings/oleObject186.bin"/><Relationship Id="rId374" Type="http://schemas.openxmlformats.org/officeDocument/2006/relationships/image" Target="media/image167.wmf"/><Relationship Id="rId395" Type="http://schemas.openxmlformats.org/officeDocument/2006/relationships/image" Target="media/image175.wmf"/><Relationship Id="rId409" Type="http://schemas.openxmlformats.org/officeDocument/2006/relationships/image" Target="media/image181.wmf"/><Relationship Id="rId560" Type="http://schemas.openxmlformats.org/officeDocument/2006/relationships/image" Target="media/image241.wmf"/><Relationship Id="rId581" Type="http://schemas.openxmlformats.org/officeDocument/2006/relationships/image" Target="media/image250.wmf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26.bin"/><Relationship Id="rId616" Type="http://schemas.openxmlformats.org/officeDocument/2006/relationships/oleObject" Target="embeddings/oleObject347.bin"/><Relationship Id="rId637" Type="http://schemas.openxmlformats.org/officeDocument/2006/relationships/oleObject" Target="embeddings/oleObject364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3.bin"/><Relationship Id="rId441" Type="http://schemas.openxmlformats.org/officeDocument/2006/relationships/image" Target="media/image195.wmf"/><Relationship Id="rId462" Type="http://schemas.openxmlformats.org/officeDocument/2006/relationships/oleObject" Target="embeddings/oleObject250.bin"/><Relationship Id="rId483" Type="http://schemas.openxmlformats.org/officeDocument/2006/relationships/oleObject" Target="embeddings/oleObject265.bin"/><Relationship Id="rId518" Type="http://schemas.openxmlformats.org/officeDocument/2006/relationships/oleObject" Target="embeddings/oleObject285.bin"/><Relationship Id="rId539" Type="http://schemas.openxmlformats.org/officeDocument/2006/relationships/oleObject" Target="embeddings/oleObject298.bin"/><Relationship Id="rId40" Type="http://schemas.openxmlformats.org/officeDocument/2006/relationships/image" Target="media/image19.wmf"/><Relationship Id="rId115" Type="http://schemas.openxmlformats.org/officeDocument/2006/relationships/image" Target="media/image58.wmf"/><Relationship Id="rId136" Type="http://schemas.openxmlformats.org/officeDocument/2006/relationships/image" Target="media/image69.png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55.bin"/><Relationship Id="rId322" Type="http://schemas.openxmlformats.org/officeDocument/2006/relationships/image" Target="media/image147.wmf"/><Relationship Id="rId343" Type="http://schemas.openxmlformats.org/officeDocument/2006/relationships/oleObject" Target="embeddings/oleObject179.bin"/><Relationship Id="rId364" Type="http://schemas.openxmlformats.org/officeDocument/2006/relationships/oleObject" Target="embeddings/oleObject193.bin"/><Relationship Id="rId550" Type="http://schemas.openxmlformats.org/officeDocument/2006/relationships/image" Target="media/image23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206.bin"/><Relationship Id="rId571" Type="http://schemas.openxmlformats.org/officeDocument/2006/relationships/image" Target="media/image246.wmf"/><Relationship Id="rId592" Type="http://schemas.openxmlformats.org/officeDocument/2006/relationships/image" Target="media/image253.wmf"/><Relationship Id="rId606" Type="http://schemas.openxmlformats.org/officeDocument/2006/relationships/image" Target="media/image260.wmf"/><Relationship Id="rId627" Type="http://schemas.openxmlformats.org/officeDocument/2006/relationships/oleObject" Target="embeddings/oleObject354.bin"/><Relationship Id="rId648" Type="http://schemas.openxmlformats.org/officeDocument/2006/relationships/oleObject" Target="embeddings/oleObject37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21.bin"/><Relationship Id="rId431" Type="http://schemas.openxmlformats.org/officeDocument/2006/relationships/oleObject" Target="embeddings/oleObject232.bin"/><Relationship Id="rId452" Type="http://schemas.openxmlformats.org/officeDocument/2006/relationships/oleObject" Target="embeddings/oleObject245.bin"/><Relationship Id="rId473" Type="http://schemas.openxmlformats.org/officeDocument/2006/relationships/image" Target="media/image207.wmf"/><Relationship Id="rId494" Type="http://schemas.openxmlformats.org/officeDocument/2006/relationships/oleObject" Target="embeddings/oleObject272.bin"/><Relationship Id="rId508" Type="http://schemas.openxmlformats.org/officeDocument/2006/relationships/oleObject" Target="embeddings/oleObject280.bin"/><Relationship Id="rId529" Type="http://schemas.openxmlformats.org/officeDocument/2006/relationships/oleObject" Target="embeddings/oleObject292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8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0.wmf"/><Relationship Id="rId540" Type="http://schemas.openxmlformats.org/officeDocument/2006/relationships/oleObject" Target="embeddings/oleObject299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200.bin"/><Relationship Id="rId396" Type="http://schemas.openxmlformats.org/officeDocument/2006/relationships/oleObject" Target="embeddings/oleObject213.bin"/><Relationship Id="rId561" Type="http://schemas.openxmlformats.org/officeDocument/2006/relationships/oleObject" Target="embeddings/oleObject312.bin"/><Relationship Id="rId582" Type="http://schemas.openxmlformats.org/officeDocument/2006/relationships/oleObject" Target="embeddings/oleObject324.bin"/><Relationship Id="rId617" Type="http://schemas.openxmlformats.org/officeDocument/2006/relationships/oleObject" Target="embeddings/oleObject348.bin"/><Relationship Id="rId638" Type="http://schemas.openxmlformats.org/officeDocument/2006/relationships/oleObject" Target="embeddings/oleObject365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image" Target="media/image112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7.wmf"/><Relationship Id="rId400" Type="http://schemas.openxmlformats.org/officeDocument/2006/relationships/oleObject" Target="embeddings/oleObject215.bin"/><Relationship Id="rId421" Type="http://schemas.openxmlformats.org/officeDocument/2006/relationships/image" Target="media/image187.wmf"/><Relationship Id="rId442" Type="http://schemas.openxmlformats.org/officeDocument/2006/relationships/oleObject" Target="embeddings/oleObject239.bin"/><Relationship Id="rId463" Type="http://schemas.openxmlformats.org/officeDocument/2006/relationships/oleObject" Target="embeddings/oleObject251.bin"/><Relationship Id="rId484" Type="http://schemas.openxmlformats.org/officeDocument/2006/relationships/image" Target="media/image211.wmf"/><Relationship Id="rId519" Type="http://schemas.openxmlformats.org/officeDocument/2006/relationships/oleObject" Target="embeddings/oleObject286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8.bin"/><Relationship Id="rId344" Type="http://schemas.openxmlformats.org/officeDocument/2006/relationships/image" Target="media/image157.wmf"/><Relationship Id="rId530" Type="http://schemas.openxmlformats.org/officeDocument/2006/relationships/oleObject" Target="embeddings/oleObject29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90.png"/><Relationship Id="rId365" Type="http://schemas.openxmlformats.org/officeDocument/2006/relationships/image" Target="media/image164.wmf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306.bin"/><Relationship Id="rId572" Type="http://schemas.openxmlformats.org/officeDocument/2006/relationships/oleObject" Target="embeddings/oleObject318.bin"/><Relationship Id="rId593" Type="http://schemas.openxmlformats.org/officeDocument/2006/relationships/oleObject" Target="embeddings/oleObject332.bin"/><Relationship Id="rId607" Type="http://schemas.openxmlformats.org/officeDocument/2006/relationships/oleObject" Target="embeddings/oleObject339.bin"/><Relationship Id="rId628" Type="http://schemas.openxmlformats.org/officeDocument/2006/relationships/oleObject" Target="embeddings/oleObject355.bin"/><Relationship Id="rId649" Type="http://schemas.openxmlformats.org/officeDocument/2006/relationships/header" Target="header1.xml"/><Relationship Id="rId190" Type="http://schemas.openxmlformats.org/officeDocument/2006/relationships/image" Target="media/image96.wmf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8.bin"/><Relationship Id="rId411" Type="http://schemas.openxmlformats.org/officeDocument/2006/relationships/image" Target="media/image182.wmf"/><Relationship Id="rId432" Type="http://schemas.openxmlformats.org/officeDocument/2006/relationships/image" Target="media/image192.wmf"/><Relationship Id="rId453" Type="http://schemas.openxmlformats.org/officeDocument/2006/relationships/image" Target="media/image200.wmf"/><Relationship Id="rId474" Type="http://schemas.openxmlformats.org/officeDocument/2006/relationships/oleObject" Target="embeddings/oleObject259.bin"/><Relationship Id="rId509" Type="http://schemas.openxmlformats.org/officeDocument/2006/relationships/image" Target="media/image221.wmf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313" Type="http://schemas.openxmlformats.org/officeDocument/2006/relationships/oleObject" Target="embeddings/oleObject162.bin"/><Relationship Id="rId495" Type="http://schemas.openxmlformats.org/officeDocument/2006/relationships/image" Target="media/image21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5.wmf"/><Relationship Id="rId169" Type="http://schemas.openxmlformats.org/officeDocument/2006/relationships/image" Target="media/image85.wmf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7.bin"/><Relationship Id="rId376" Type="http://schemas.openxmlformats.org/officeDocument/2006/relationships/image" Target="media/image168.wmf"/><Relationship Id="rId397" Type="http://schemas.openxmlformats.org/officeDocument/2006/relationships/image" Target="media/image176.wmf"/><Relationship Id="rId520" Type="http://schemas.openxmlformats.org/officeDocument/2006/relationships/oleObject" Target="embeddings/oleObject287.bin"/><Relationship Id="rId541" Type="http://schemas.openxmlformats.org/officeDocument/2006/relationships/image" Target="media/image234.wmf"/><Relationship Id="rId562" Type="http://schemas.openxmlformats.org/officeDocument/2006/relationships/oleObject" Target="embeddings/oleObject313.bin"/><Relationship Id="rId583" Type="http://schemas.openxmlformats.org/officeDocument/2006/relationships/oleObject" Target="embeddings/oleObject325.bin"/><Relationship Id="rId618" Type="http://schemas.openxmlformats.org/officeDocument/2006/relationships/image" Target="media/image262.wmf"/><Relationship Id="rId639" Type="http://schemas.openxmlformats.org/officeDocument/2006/relationships/oleObject" Target="embeddings/oleObject366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29.wmf"/><Relationship Id="rId401" Type="http://schemas.openxmlformats.org/officeDocument/2006/relationships/image" Target="media/image178.wmf"/><Relationship Id="rId422" Type="http://schemas.openxmlformats.org/officeDocument/2006/relationships/oleObject" Target="embeddings/oleObject227.bin"/><Relationship Id="rId443" Type="http://schemas.openxmlformats.org/officeDocument/2006/relationships/image" Target="media/image196.wmf"/><Relationship Id="rId464" Type="http://schemas.openxmlformats.org/officeDocument/2006/relationships/oleObject" Target="embeddings/oleObject252.bin"/><Relationship Id="rId650" Type="http://schemas.openxmlformats.org/officeDocument/2006/relationships/header" Target="header2.xml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66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80.bin"/><Relationship Id="rId387" Type="http://schemas.openxmlformats.org/officeDocument/2006/relationships/image" Target="media/image172.png"/><Relationship Id="rId510" Type="http://schemas.openxmlformats.org/officeDocument/2006/relationships/oleObject" Target="embeddings/oleObject281.bin"/><Relationship Id="rId552" Type="http://schemas.openxmlformats.org/officeDocument/2006/relationships/image" Target="media/image238.wmf"/><Relationship Id="rId594" Type="http://schemas.openxmlformats.org/officeDocument/2006/relationships/image" Target="media/image254.wmf"/><Relationship Id="rId608" Type="http://schemas.openxmlformats.org/officeDocument/2006/relationships/oleObject" Target="embeddings/oleObject340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3.wmf"/><Relationship Id="rId247" Type="http://schemas.openxmlformats.org/officeDocument/2006/relationships/image" Target="media/image117.wmf"/><Relationship Id="rId412" Type="http://schemas.openxmlformats.org/officeDocument/2006/relationships/oleObject" Target="embeddings/oleObject222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33.wmf"/><Relationship Id="rId454" Type="http://schemas.openxmlformats.org/officeDocument/2006/relationships/oleObject" Target="embeddings/oleObject246.bin"/><Relationship Id="rId496" Type="http://schemas.openxmlformats.org/officeDocument/2006/relationships/oleObject" Target="embeddings/oleObject27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63.bin"/><Relationship Id="rId356" Type="http://schemas.openxmlformats.org/officeDocument/2006/relationships/image" Target="media/image161.wmf"/><Relationship Id="rId398" Type="http://schemas.openxmlformats.org/officeDocument/2006/relationships/oleObject" Target="embeddings/oleObject214.bin"/><Relationship Id="rId521" Type="http://schemas.openxmlformats.org/officeDocument/2006/relationships/oleObject" Target="embeddings/oleObject288.bin"/><Relationship Id="rId563" Type="http://schemas.openxmlformats.org/officeDocument/2006/relationships/image" Target="media/image242.png"/><Relationship Id="rId619" Type="http://schemas.openxmlformats.org/officeDocument/2006/relationships/oleObject" Target="embeddings/oleObject34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1.wmf"/><Relationship Id="rId216" Type="http://schemas.openxmlformats.org/officeDocument/2006/relationships/image" Target="media/image108.png"/><Relationship Id="rId423" Type="http://schemas.openxmlformats.org/officeDocument/2006/relationships/image" Target="media/image188.wmf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53.bin"/><Relationship Id="rId630" Type="http://schemas.openxmlformats.org/officeDocument/2006/relationships/oleObject" Target="embeddings/oleObject357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5.bin"/><Relationship Id="rId532" Type="http://schemas.openxmlformats.org/officeDocument/2006/relationships/oleObject" Target="embeddings/oleObject294.bin"/><Relationship Id="rId574" Type="http://schemas.openxmlformats.org/officeDocument/2006/relationships/oleObject" Target="embeddings/oleObject319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25.wmf"/><Relationship Id="rId434" Type="http://schemas.openxmlformats.org/officeDocument/2006/relationships/oleObject" Target="embeddings/oleObject234.bin"/><Relationship Id="rId476" Type="http://schemas.openxmlformats.org/officeDocument/2006/relationships/oleObject" Target="embeddings/oleObject261.bin"/><Relationship Id="rId641" Type="http://schemas.openxmlformats.org/officeDocument/2006/relationships/oleObject" Target="embeddings/oleObject368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5.wmf"/><Relationship Id="rId280" Type="http://schemas.openxmlformats.org/officeDocument/2006/relationships/image" Target="media/image130.wmf"/><Relationship Id="rId336" Type="http://schemas.openxmlformats.org/officeDocument/2006/relationships/image" Target="media/image153.wmf"/><Relationship Id="rId501" Type="http://schemas.openxmlformats.org/officeDocument/2006/relationships/oleObject" Target="embeddings/oleObject276.bin"/><Relationship Id="rId543" Type="http://schemas.openxmlformats.org/officeDocument/2006/relationships/image" Target="media/image235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3.bin"/><Relationship Id="rId182" Type="http://schemas.openxmlformats.org/officeDocument/2006/relationships/image" Target="media/image92.wmf"/><Relationship Id="rId378" Type="http://schemas.openxmlformats.org/officeDocument/2006/relationships/image" Target="media/image169.wmf"/><Relationship Id="rId403" Type="http://schemas.openxmlformats.org/officeDocument/2006/relationships/image" Target="media/image179.wmf"/><Relationship Id="rId585" Type="http://schemas.openxmlformats.org/officeDocument/2006/relationships/oleObject" Target="embeddings/oleObject32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41.bin"/><Relationship Id="rId487" Type="http://schemas.openxmlformats.org/officeDocument/2006/relationships/image" Target="media/image212.wmf"/><Relationship Id="rId610" Type="http://schemas.openxmlformats.org/officeDocument/2006/relationships/oleObject" Target="embeddings/oleObject342.bin"/><Relationship Id="rId652" Type="http://schemas.openxmlformats.org/officeDocument/2006/relationships/footer" Target="footer4.xml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8.bin"/><Relationship Id="rId347" Type="http://schemas.openxmlformats.org/officeDocument/2006/relationships/image" Target="media/image158.wmf"/><Relationship Id="rId512" Type="http://schemas.openxmlformats.org/officeDocument/2006/relationships/oleObject" Target="embeddings/oleObject282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208.bin"/><Relationship Id="rId554" Type="http://schemas.openxmlformats.org/officeDocument/2006/relationships/image" Target="media/image239.wmf"/><Relationship Id="rId596" Type="http://schemas.openxmlformats.org/officeDocument/2006/relationships/image" Target="media/image255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104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23.bin"/><Relationship Id="rId456" Type="http://schemas.openxmlformats.org/officeDocument/2006/relationships/oleObject" Target="embeddings/oleObject247.bin"/><Relationship Id="rId498" Type="http://schemas.openxmlformats.org/officeDocument/2006/relationships/image" Target="media/image216.wmf"/><Relationship Id="rId621" Type="http://schemas.openxmlformats.org/officeDocument/2006/relationships/oleObject" Target="embeddings/oleObject350.bin"/><Relationship Id="rId13" Type="http://schemas.openxmlformats.org/officeDocument/2006/relationships/image" Target="media/image4.wmf"/><Relationship Id="rId109" Type="http://schemas.openxmlformats.org/officeDocument/2006/relationships/image" Target="media/image54.png"/><Relationship Id="rId260" Type="http://schemas.openxmlformats.org/officeDocument/2006/relationships/oleObject" Target="embeddings/oleObject130.bin"/><Relationship Id="rId316" Type="http://schemas.openxmlformats.org/officeDocument/2006/relationships/image" Target="media/image144.wmf"/><Relationship Id="rId523" Type="http://schemas.openxmlformats.org/officeDocument/2006/relationships/oleObject" Target="embeddings/oleObject289.bin"/><Relationship Id="rId55" Type="http://schemas.openxmlformats.org/officeDocument/2006/relationships/image" Target="media/image26.wmf"/><Relationship Id="rId97" Type="http://schemas.openxmlformats.org/officeDocument/2006/relationships/image" Target="media/image47.png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89.bin"/><Relationship Id="rId565" Type="http://schemas.openxmlformats.org/officeDocument/2006/relationships/oleObject" Target="embeddings/oleObject314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189.wmf"/><Relationship Id="rId467" Type="http://schemas.openxmlformats.org/officeDocument/2006/relationships/oleObject" Target="embeddings/oleObject255.bin"/><Relationship Id="rId632" Type="http://schemas.openxmlformats.org/officeDocument/2006/relationships/oleObject" Target="embeddings/oleObject359.bin"/><Relationship Id="rId271" Type="http://schemas.openxmlformats.org/officeDocument/2006/relationships/image" Target="media/image126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6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7.bin"/><Relationship Id="rId534" Type="http://schemas.openxmlformats.org/officeDocument/2006/relationships/image" Target="media/image231.png"/><Relationship Id="rId576" Type="http://schemas.openxmlformats.org/officeDocument/2006/relationships/oleObject" Target="embeddings/oleObject320.bin"/><Relationship Id="rId173" Type="http://schemas.openxmlformats.org/officeDocument/2006/relationships/image" Target="media/image87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70.wmf"/><Relationship Id="rId436" Type="http://schemas.openxmlformats.org/officeDocument/2006/relationships/oleObject" Target="embeddings/oleObject236.bin"/><Relationship Id="rId601" Type="http://schemas.openxmlformats.org/officeDocument/2006/relationships/oleObject" Target="embeddings/oleObject336.bin"/><Relationship Id="rId643" Type="http://schemas.openxmlformats.org/officeDocument/2006/relationships/oleObject" Target="embeddings/oleObject370.bin"/><Relationship Id="rId240" Type="http://schemas.openxmlformats.org/officeDocument/2006/relationships/oleObject" Target="embeddings/oleObject119.bin"/><Relationship Id="rId478" Type="http://schemas.openxmlformats.org/officeDocument/2006/relationships/image" Target="media/image208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4.bin"/><Relationship Id="rId338" Type="http://schemas.openxmlformats.org/officeDocument/2006/relationships/image" Target="media/image154.wmf"/><Relationship Id="rId503" Type="http://schemas.openxmlformats.org/officeDocument/2006/relationships/image" Target="media/image218.wmf"/><Relationship Id="rId545" Type="http://schemas.openxmlformats.org/officeDocument/2006/relationships/oleObject" Target="embeddings/oleObject302.bin"/><Relationship Id="rId587" Type="http://schemas.openxmlformats.org/officeDocument/2006/relationships/oleObject" Target="embeddings/oleObject32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4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210.bin"/><Relationship Id="rId405" Type="http://schemas.openxmlformats.org/officeDocument/2006/relationships/image" Target="media/image180.wmf"/><Relationship Id="rId447" Type="http://schemas.openxmlformats.org/officeDocument/2006/relationships/image" Target="media/image197.wmf"/><Relationship Id="rId612" Type="http://schemas.openxmlformats.org/officeDocument/2006/relationships/oleObject" Target="embeddings/oleObject343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13.wmf"/><Relationship Id="rId654" Type="http://schemas.openxmlformats.org/officeDocument/2006/relationships/theme" Target="theme/theme1.xml"/><Relationship Id="rId46" Type="http://schemas.openxmlformats.org/officeDocument/2006/relationships/image" Target="media/image22.wmf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283.bin"/><Relationship Id="rId556" Type="http://schemas.openxmlformats.org/officeDocument/2006/relationships/oleObject" Target="embeddings/oleObject30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1.bin"/><Relationship Id="rId209" Type="http://schemas.openxmlformats.org/officeDocument/2006/relationships/image" Target="media/image105.png"/><Relationship Id="rId360" Type="http://schemas.openxmlformats.org/officeDocument/2006/relationships/image" Target="media/image162.wmf"/><Relationship Id="rId416" Type="http://schemas.openxmlformats.org/officeDocument/2006/relationships/oleObject" Target="embeddings/oleObject224.bin"/><Relationship Id="rId598" Type="http://schemas.openxmlformats.org/officeDocument/2006/relationships/image" Target="media/image256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03.wmf"/><Relationship Id="rId623" Type="http://schemas.openxmlformats.org/officeDocument/2006/relationships/oleObject" Target="embeddings/oleObject352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3.wmf"/><Relationship Id="rId318" Type="http://schemas.openxmlformats.org/officeDocument/2006/relationships/image" Target="media/image145.wmf"/><Relationship Id="rId525" Type="http://schemas.openxmlformats.org/officeDocument/2006/relationships/oleObject" Target="embeddings/oleObject290.bin"/><Relationship Id="rId567" Type="http://schemas.openxmlformats.org/officeDocument/2006/relationships/oleObject" Target="embeddings/oleObject315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64" Type="http://schemas.openxmlformats.org/officeDocument/2006/relationships/image" Target="media/image83.wmf"/><Relationship Id="rId371" Type="http://schemas.openxmlformats.org/officeDocument/2006/relationships/oleObject" Target="embeddings/oleObject198.bin"/><Relationship Id="rId427" Type="http://schemas.openxmlformats.org/officeDocument/2006/relationships/image" Target="media/image190.wmf"/><Relationship Id="rId469" Type="http://schemas.openxmlformats.org/officeDocument/2006/relationships/image" Target="media/image205.wmf"/><Relationship Id="rId634" Type="http://schemas.openxmlformats.org/officeDocument/2006/relationships/oleObject" Target="embeddings/oleObject361.bin"/><Relationship Id="rId26" Type="http://schemas.openxmlformats.org/officeDocument/2006/relationships/image" Target="media/image11.png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71.bin"/><Relationship Id="rId480" Type="http://schemas.openxmlformats.org/officeDocument/2006/relationships/image" Target="media/image209.wmf"/><Relationship Id="rId536" Type="http://schemas.openxmlformats.org/officeDocument/2006/relationships/oleObject" Target="embeddings/oleObject296.bin"/><Relationship Id="rId68" Type="http://schemas.openxmlformats.org/officeDocument/2006/relationships/image" Target="media/image32.png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openxmlformats.org/officeDocument/2006/relationships/image" Target="media/image155.wmf"/><Relationship Id="rId578" Type="http://schemas.openxmlformats.org/officeDocument/2006/relationships/oleObject" Target="embeddings/oleObject321.bin"/><Relationship Id="rId200" Type="http://schemas.openxmlformats.org/officeDocument/2006/relationships/image" Target="media/image101.wmf"/><Relationship Id="rId382" Type="http://schemas.openxmlformats.org/officeDocument/2006/relationships/image" Target="media/image171.wmf"/><Relationship Id="rId438" Type="http://schemas.openxmlformats.org/officeDocument/2006/relationships/oleObject" Target="embeddings/oleObject237.bin"/><Relationship Id="rId603" Type="http://schemas.openxmlformats.org/officeDocument/2006/relationships/oleObject" Target="embeddings/oleObject337.bin"/><Relationship Id="rId645" Type="http://schemas.openxmlformats.org/officeDocument/2006/relationships/oleObject" Target="embeddings/oleObject372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70.bin"/><Relationship Id="rId505" Type="http://schemas.openxmlformats.org/officeDocument/2006/relationships/image" Target="media/image219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303.bin"/><Relationship Id="rId589" Type="http://schemas.openxmlformats.org/officeDocument/2006/relationships/oleObject" Target="embeddings/oleObject330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4.wmf"/><Relationship Id="rId351" Type="http://schemas.openxmlformats.org/officeDocument/2006/relationships/image" Target="media/image159.wmf"/><Relationship Id="rId393" Type="http://schemas.openxmlformats.org/officeDocument/2006/relationships/image" Target="media/image174.wmf"/><Relationship Id="rId407" Type="http://schemas.openxmlformats.org/officeDocument/2006/relationships/oleObject" Target="embeddings/oleObject219.bin"/><Relationship Id="rId449" Type="http://schemas.openxmlformats.org/officeDocument/2006/relationships/image" Target="media/image198.wmf"/><Relationship Id="rId614" Type="http://schemas.openxmlformats.org/officeDocument/2006/relationships/oleObject" Target="embeddings/oleObject345.bin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49.bin"/><Relationship Id="rId516" Type="http://schemas.openxmlformats.org/officeDocument/2006/relationships/oleObject" Target="embeddings/oleObject284.bin"/><Relationship Id="rId48" Type="http://schemas.openxmlformats.org/officeDocument/2006/relationships/image" Target="media/image23.wmf"/><Relationship Id="rId113" Type="http://schemas.openxmlformats.org/officeDocument/2006/relationships/image" Target="media/image57.wmf"/><Relationship Id="rId320" Type="http://schemas.openxmlformats.org/officeDocument/2006/relationships/image" Target="media/image146.wmf"/><Relationship Id="rId558" Type="http://schemas.openxmlformats.org/officeDocument/2006/relationships/image" Target="media/image240.wmf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92.bin"/><Relationship Id="rId418" Type="http://schemas.openxmlformats.org/officeDocument/2006/relationships/oleObject" Target="embeddings/oleObject225.bin"/><Relationship Id="rId625" Type="http://schemas.openxmlformats.org/officeDocument/2006/relationships/oleObject" Target="embeddings/oleObject353.bin"/><Relationship Id="rId222" Type="http://schemas.openxmlformats.org/officeDocument/2006/relationships/footer" Target="footer1.xml"/><Relationship Id="rId264" Type="http://schemas.openxmlformats.org/officeDocument/2006/relationships/image" Target="media/image124.wmf"/><Relationship Id="rId471" Type="http://schemas.openxmlformats.org/officeDocument/2006/relationships/image" Target="media/image206.png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6.bin"/><Relationship Id="rId527" Type="http://schemas.openxmlformats.org/officeDocument/2006/relationships/oleObject" Target="embeddings/oleObject291.bin"/><Relationship Id="rId569" Type="http://schemas.openxmlformats.org/officeDocument/2006/relationships/image" Target="media/image245.wmf"/><Relationship Id="rId70" Type="http://schemas.openxmlformats.org/officeDocument/2006/relationships/image" Target="media/image34.png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9.bin"/><Relationship Id="rId429" Type="http://schemas.openxmlformats.org/officeDocument/2006/relationships/image" Target="media/image191.wmf"/><Relationship Id="rId580" Type="http://schemas.openxmlformats.org/officeDocument/2006/relationships/oleObject" Target="embeddings/oleObject323.bin"/><Relationship Id="rId636" Type="http://schemas.openxmlformats.org/officeDocument/2006/relationships/oleObject" Target="embeddings/oleObject363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5</Pages>
  <Words>2126</Words>
  <Characters>12123</Characters>
  <Application>Microsoft Office Word</Application>
  <DocSecurity>0</DocSecurity>
  <Lines>101</Lines>
  <Paragraphs>28</Paragraphs>
  <ScaleCrop>false</ScaleCrop>
  <Company/>
  <LinksUpToDate>false</LinksUpToDate>
  <CharactersWithSpaces>14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dell</cp:lastModifiedBy>
  <cp:revision>15</cp:revision>
  <dcterms:created xsi:type="dcterms:W3CDTF">2017-07-19T12:07:00Z</dcterms:created>
  <dcterms:modified xsi:type="dcterms:W3CDTF">2023-05-05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